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327F0A" w14:textId="7DF1DB69" w:rsidR="00E174A9" w:rsidRDefault="00E174A9" w:rsidP="00641492">
      <w:pPr>
        <w:rPr>
          <w:b/>
        </w:rPr>
      </w:pPr>
      <w:r>
        <w:rPr>
          <w:b/>
        </w:rPr>
        <w:t>Redox solutions</w:t>
      </w:r>
    </w:p>
    <w:p w14:paraId="0C79E45D" w14:textId="77777777" w:rsidR="00E174A9" w:rsidRDefault="00E174A9" w:rsidP="00641492">
      <w:pPr>
        <w:rPr>
          <w:b/>
        </w:rPr>
      </w:pPr>
    </w:p>
    <w:p w14:paraId="40061BEC" w14:textId="378A7836" w:rsidR="00880C03" w:rsidRDefault="00880C03" w:rsidP="00641492">
      <w:pPr>
        <w:rPr>
          <w:b/>
        </w:rPr>
      </w:pPr>
      <w:r>
        <w:rPr>
          <w:b/>
        </w:rPr>
        <w:t xml:space="preserve">SECTION </w:t>
      </w:r>
      <w:r w:rsidR="003F408C">
        <w:rPr>
          <w:b/>
        </w:rPr>
        <w:t>A</w:t>
      </w:r>
      <w:r>
        <w:rPr>
          <w:b/>
        </w:rPr>
        <w:t>:  Multiple</w:t>
      </w:r>
      <w:r w:rsidR="00A96244">
        <w:rPr>
          <w:b/>
        </w:rPr>
        <w:t>-choice questions (1 mark each)</w:t>
      </w:r>
      <w:r w:rsidR="00A96244">
        <w:rPr>
          <w:b/>
        </w:rPr>
        <w:br/>
      </w:r>
    </w:p>
    <w:p w14:paraId="1C2052AC" w14:textId="77777777" w:rsidR="00044C69" w:rsidRDefault="00044C69" w:rsidP="00044C69">
      <w:pPr>
        <w:spacing w:before="60"/>
        <w:rPr>
          <w:b/>
        </w:rPr>
      </w:pPr>
      <w:r w:rsidRPr="00130205">
        <w:rPr>
          <w:b/>
        </w:rPr>
        <w:t xml:space="preserve">Question </w:t>
      </w:r>
      <w:r>
        <w:rPr>
          <w:b/>
        </w:rPr>
        <w:t>1</w:t>
      </w:r>
    </w:p>
    <w:p w14:paraId="1F105E6A" w14:textId="77777777" w:rsidR="00044C69" w:rsidRDefault="00044C69" w:rsidP="00044C69">
      <w:pPr>
        <w:spacing w:before="60"/>
        <w:rPr>
          <w:b/>
        </w:rPr>
      </w:pPr>
    </w:p>
    <w:p w14:paraId="5202B863" w14:textId="77777777" w:rsidR="00044C69" w:rsidRDefault="00044C69" w:rsidP="00044C69">
      <w:r w:rsidRPr="00A96244">
        <w:rPr>
          <w:i/>
        </w:rPr>
        <w:t>Answer:</w:t>
      </w:r>
      <w:r>
        <w:t xml:space="preserve"> D</w:t>
      </w:r>
    </w:p>
    <w:p w14:paraId="4D688A6D" w14:textId="77777777" w:rsidR="00044C69" w:rsidRDefault="00044C69" w:rsidP="00044C69"/>
    <w:p w14:paraId="3E9356FB" w14:textId="77777777" w:rsidR="00044C69" w:rsidRDefault="00044C69" w:rsidP="00044C69">
      <w:pPr>
        <w:spacing w:before="60"/>
        <w:rPr>
          <w:i/>
        </w:rPr>
      </w:pPr>
      <w:r w:rsidRPr="00A96244">
        <w:rPr>
          <w:i/>
        </w:rPr>
        <w:t>Explanation:</w:t>
      </w:r>
    </w:p>
    <w:p w14:paraId="357CBDCA" w14:textId="77777777" w:rsidR="00044C69" w:rsidRPr="00130205" w:rsidRDefault="00044C69" w:rsidP="00044C69">
      <w:pPr>
        <w:spacing w:before="60"/>
        <w:rPr>
          <w:b/>
        </w:rPr>
      </w:pPr>
    </w:p>
    <w:p w14:paraId="0D89C9B9" w14:textId="77777777" w:rsidR="00044C69" w:rsidRPr="00B758EA" w:rsidRDefault="00044C69" w:rsidP="00044C69">
      <w:pPr>
        <w:spacing w:before="60"/>
      </w:pPr>
      <w:r>
        <w:t>There is a range of oxidation numbers present.</w:t>
      </w:r>
    </w:p>
    <w:p w14:paraId="7A0C81CA" w14:textId="77777777" w:rsidR="00044C69" w:rsidRPr="00B758EA" w:rsidRDefault="00044C69" w:rsidP="00044C69">
      <w:pPr>
        <w:spacing w:before="60"/>
      </w:pPr>
      <w:r>
        <w:t xml:space="preserve"> V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5</w:t>
      </w:r>
      <w:r>
        <w:t xml:space="preserve">   +5             VO</w:t>
      </w:r>
      <w:r>
        <w:rPr>
          <w:vertAlign w:val="subscript"/>
        </w:rPr>
        <w:t>2</w:t>
      </w:r>
      <w:r>
        <w:rPr>
          <w:vertAlign w:val="superscript"/>
        </w:rPr>
        <w:t>+</w:t>
      </w:r>
      <w:r>
        <w:t xml:space="preserve">     +3                VO</w:t>
      </w:r>
      <w:r>
        <w:rPr>
          <w:vertAlign w:val="superscript"/>
        </w:rPr>
        <w:t>2+</w:t>
      </w:r>
      <w:r>
        <w:t xml:space="preserve">     +4       VCl</w:t>
      </w:r>
      <w:r>
        <w:rPr>
          <w:vertAlign w:val="subscript"/>
        </w:rPr>
        <w:t xml:space="preserve">3  </w:t>
      </w:r>
      <w:r>
        <w:t xml:space="preserve">    +3           VCl</w:t>
      </w:r>
      <w:r>
        <w:rPr>
          <w:vertAlign w:val="subscript"/>
        </w:rPr>
        <w:t>2</w:t>
      </w:r>
      <w:r>
        <w:t xml:space="preserve">   +2</w:t>
      </w:r>
    </w:p>
    <w:p w14:paraId="38DEFB10" w14:textId="77777777" w:rsidR="00044C69" w:rsidRDefault="00044C69" w:rsidP="00A96244">
      <w:pPr>
        <w:rPr>
          <w:b/>
        </w:rPr>
      </w:pPr>
    </w:p>
    <w:p w14:paraId="0AB314BC" w14:textId="77777777" w:rsidR="003A6B78" w:rsidRDefault="003A6B78" w:rsidP="003A6B78">
      <w:pPr>
        <w:rPr>
          <w:b/>
        </w:rPr>
      </w:pPr>
      <w:r>
        <w:rPr>
          <w:b/>
        </w:rPr>
        <w:t xml:space="preserve">Question 2 </w:t>
      </w:r>
    </w:p>
    <w:p w14:paraId="132F21AD" w14:textId="77777777" w:rsidR="003A6B78" w:rsidRDefault="003A6B78" w:rsidP="003A6B78">
      <w:pPr>
        <w:rPr>
          <w:b/>
        </w:rPr>
      </w:pPr>
    </w:p>
    <w:p w14:paraId="122BB83A" w14:textId="77777777" w:rsidR="003A6B78" w:rsidRDefault="003A6B78" w:rsidP="003A6B78">
      <w:r w:rsidRPr="00A96244">
        <w:rPr>
          <w:i/>
        </w:rPr>
        <w:t>Answer:</w:t>
      </w:r>
      <w:r>
        <w:t xml:space="preserve"> C</w:t>
      </w:r>
    </w:p>
    <w:p w14:paraId="32473C66" w14:textId="77777777" w:rsidR="003A6B78" w:rsidRDefault="003A6B78" w:rsidP="003A6B78"/>
    <w:p w14:paraId="71E4D8CA" w14:textId="77777777" w:rsidR="003A6B78" w:rsidRDefault="003A6B78" w:rsidP="003A6B78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735D9F03" w14:textId="77777777" w:rsidR="003A6B78" w:rsidRPr="00A96244" w:rsidRDefault="003A6B78" w:rsidP="003A6B78">
      <w:r>
        <w:t xml:space="preserve"> Zinc atoms go to zinc ions, this is oxidation making zinc the reductant and silver ions the </w:t>
      </w:r>
      <w:proofErr w:type="gramStart"/>
      <w:r>
        <w:t>oxidant</w:t>
      </w:r>
      <w:proofErr w:type="gramEnd"/>
    </w:p>
    <w:p w14:paraId="401A4234" w14:textId="77777777" w:rsidR="003A6B78" w:rsidRDefault="003A6B78" w:rsidP="003A6B78">
      <w:pPr>
        <w:spacing w:before="60"/>
      </w:pPr>
    </w:p>
    <w:p w14:paraId="4A6A9690" w14:textId="77777777" w:rsidR="003A6B78" w:rsidRDefault="003A6B78" w:rsidP="003A6B78">
      <w:pPr>
        <w:rPr>
          <w:b/>
        </w:rPr>
      </w:pPr>
      <w:r>
        <w:rPr>
          <w:b/>
        </w:rPr>
        <w:t xml:space="preserve">Question 3 </w:t>
      </w:r>
    </w:p>
    <w:p w14:paraId="761EEBB3" w14:textId="77777777" w:rsidR="003A6B78" w:rsidRDefault="003A6B78" w:rsidP="003A6B78">
      <w:pPr>
        <w:rPr>
          <w:b/>
        </w:rPr>
      </w:pPr>
    </w:p>
    <w:p w14:paraId="1B45269E" w14:textId="77777777" w:rsidR="003A6B78" w:rsidRDefault="003A6B78" w:rsidP="003A6B78">
      <w:r w:rsidRPr="00A96244">
        <w:rPr>
          <w:i/>
        </w:rPr>
        <w:t>Answer:</w:t>
      </w:r>
      <w:r>
        <w:t xml:space="preserve"> D</w:t>
      </w:r>
    </w:p>
    <w:p w14:paraId="46E74727" w14:textId="77777777" w:rsidR="003A6B78" w:rsidRDefault="003A6B78" w:rsidP="003A6B78"/>
    <w:p w14:paraId="31A16F25" w14:textId="77777777" w:rsidR="003A6B78" w:rsidRDefault="003A6B78" w:rsidP="003A6B78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1931BF54" w14:textId="77777777" w:rsidR="003A6B78" w:rsidRDefault="003A6B78" w:rsidP="003A6B78">
      <w:pPr>
        <w:spacing w:before="60"/>
      </w:pPr>
      <w:r>
        <w:t>The equation shows that each zinc atom reacts with two silver ions.</w:t>
      </w:r>
    </w:p>
    <w:p w14:paraId="3AF6762C" w14:textId="77777777" w:rsidR="00044C69" w:rsidRDefault="00044C69" w:rsidP="00A96244">
      <w:pPr>
        <w:rPr>
          <w:b/>
        </w:rPr>
      </w:pPr>
    </w:p>
    <w:p w14:paraId="26992783" w14:textId="77777777" w:rsidR="00066E63" w:rsidRPr="00B758EA" w:rsidRDefault="00066E63" w:rsidP="00F52854">
      <w:pPr>
        <w:spacing w:before="60"/>
        <w:jc w:val="both"/>
        <w:rPr>
          <w:sz w:val="12"/>
          <w:szCs w:val="12"/>
        </w:rPr>
      </w:pPr>
    </w:p>
    <w:p w14:paraId="40061C10" w14:textId="77777777" w:rsidR="00B758EA" w:rsidRDefault="00B758EA" w:rsidP="00F52854">
      <w:pPr>
        <w:spacing w:before="60"/>
        <w:jc w:val="both"/>
      </w:pPr>
    </w:p>
    <w:p w14:paraId="40061C11" w14:textId="637D6ADB" w:rsidR="00F52854" w:rsidRDefault="00F52854" w:rsidP="00F52854">
      <w:pPr>
        <w:rPr>
          <w:b/>
        </w:rPr>
      </w:pPr>
      <w:r>
        <w:rPr>
          <w:b/>
        </w:rPr>
        <w:t xml:space="preserve">Question </w:t>
      </w:r>
      <w:r w:rsidR="00066E63">
        <w:rPr>
          <w:b/>
        </w:rPr>
        <w:t>4</w:t>
      </w:r>
    </w:p>
    <w:p w14:paraId="40061C12" w14:textId="77777777" w:rsidR="00F52854" w:rsidRDefault="00F52854" w:rsidP="00F52854">
      <w:pPr>
        <w:rPr>
          <w:b/>
        </w:rPr>
      </w:pPr>
    </w:p>
    <w:p w14:paraId="40061C13" w14:textId="77777777" w:rsidR="00F52854" w:rsidRDefault="00F52854" w:rsidP="00F52854">
      <w:r w:rsidRPr="00A96244">
        <w:rPr>
          <w:i/>
        </w:rPr>
        <w:t>Answer:</w:t>
      </w:r>
      <w:r>
        <w:t xml:space="preserve"> </w:t>
      </w:r>
      <w:r w:rsidR="009F2664">
        <w:t>B</w:t>
      </w:r>
    </w:p>
    <w:p w14:paraId="40061C14" w14:textId="77777777" w:rsidR="00F52854" w:rsidRDefault="00F52854" w:rsidP="00F52854"/>
    <w:p w14:paraId="40061C15" w14:textId="77777777" w:rsidR="00F52854" w:rsidRDefault="00F52854" w:rsidP="00F52854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40061C16" w14:textId="77777777" w:rsidR="009F2664" w:rsidRDefault="009F2664" w:rsidP="009F2664">
      <w:pPr>
        <w:spacing w:before="60"/>
      </w:pPr>
      <w:r>
        <w:t>The cell requires a solution of Sn</w:t>
      </w:r>
      <w:r>
        <w:rPr>
          <w:vertAlign w:val="superscript"/>
        </w:rPr>
        <w:t>4+</w:t>
      </w:r>
      <w:r>
        <w:t xml:space="preserve"> ions and Sn</w:t>
      </w:r>
      <w:r>
        <w:rPr>
          <w:vertAlign w:val="superscript"/>
        </w:rPr>
        <w:t>2+</w:t>
      </w:r>
      <w:r>
        <w:t xml:space="preserve"> ions. It must not have Sn </w:t>
      </w:r>
      <w:proofErr w:type="gramStart"/>
      <w:r>
        <w:t>metal</w:t>
      </w:r>
      <w:proofErr w:type="gramEnd"/>
      <w:r>
        <w:t xml:space="preserve"> or a different half-equation could occur.</w:t>
      </w:r>
    </w:p>
    <w:p w14:paraId="40061C17" w14:textId="77777777" w:rsidR="00F52854" w:rsidRPr="009F2664" w:rsidRDefault="009F2664" w:rsidP="009F2664">
      <w:pPr>
        <w:spacing w:before="60"/>
        <w:rPr>
          <w:vertAlign w:val="superscript"/>
        </w:rPr>
      </w:pPr>
      <w:r>
        <w:rPr>
          <w:b/>
          <w:lang w:val="en-US"/>
        </w:rPr>
        <w:t xml:space="preserve"> </w:t>
      </w:r>
    </w:p>
    <w:p w14:paraId="40061C18" w14:textId="77777777" w:rsidR="00F52854" w:rsidRPr="00B758EA" w:rsidRDefault="00F52854" w:rsidP="00F52854">
      <w:pPr>
        <w:spacing w:before="60"/>
        <w:jc w:val="both"/>
        <w:rPr>
          <w:sz w:val="12"/>
          <w:szCs w:val="12"/>
        </w:rPr>
      </w:pPr>
    </w:p>
    <w:p w14:paraId="40061C19" w14:textId="2F6E50EB" w:rsidR="00F52854" w:rsidRDefault="00F52854" w:rsidP="00F52854">
      <w:pPr>
        <w:rPr>
          <w:b/>
        </w:rPr>
      </w:pPr>
      <w:r>
        <w:rPr>
          <w:b/>
        </w:rPr>
        <w:t xml:space="preserve">Question </w:t>
      </w:r>
      <w:r w:rsidR="00BB6A5A">
        <w:rPr>
          <w:b/>
        </w:rPr>
        <w:t>5</w:t>
      </w:r>
      <w:r>
        <w:rPr>
          <w:b/>
        </w:rPr>
        <w:t xml:space="preserve"> </w:t>
      </w:r>
    </w:p>
    <w:p w14:paraId="40061C1A" w14:textId="77777777" w:rsidR="00F52854" w:rsidRDefault="00F52854" w:rsidP="00F52854">
      <w:pPr>
        <w:rPr>
          <w:b/>
        </w:rPr>
      </w:pPr>
    </w:p>
    <w:p w14:paraId="40061C1B" w14:textId="77777777" w:rsidR="00F52854" w:rsidRDefault="00F52854" w:rsidP="00F52854">
      <w:r w:rsidRPr="00A96244">
        <w:rPr>
          <w:i/>
        </w:rPr>
        <w:t>Answer:</w:t>
      </w:r>
      <w:r>
        <w:t xml:space="preserve"> </w:t>
      </w:r>
      <w:r w:rsidR="009F2664">
        <w:t>D</w:t>
      </w:r>
    </w:p>
    <w:p w14:paraId="40061C1C" w14:textId="77777777" w:rsidR="00F52854" w:rsidRDefault="00F52854" w:rsidP="00F52854"/>
    <w:p w14:paraId="40061C1D" w14:textId="77777777" w:rsidR="00F52854" w:rsidRDefault="00F52854" w:rsidP="00F52854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40061C1E" w14:textId="77777777" w:rsidR="00F52854" w:rsidRDefault="004340F3" w:rsidP="00F52854">
      <w:r>
        <w:t xml:space="preserve"> </w:t>
      </w:r>
      <w:r w:rsidR="009F2664">
        <w:t>Comparisons need to be in terms of mole, not mass. The mole ratio of Cr to Co is 2:</w:t>
      </w:r>
      <w:proofErr w:type="gramStart"/>
      <w:r w:rsidR="009F2664">
        <w:t>3</w:t>
      </w:r>
      <w:proofErr w:type="gramEnd"/>
    </w:p>
    <w:p w14:paraId="4EBA6D29" w14:textId="77777777" w:rsidR="005012FE" w:rsidRDefault="005012FE" w:rsidP="00F52854"/>
    <w:p w14:paraId="585F08DB" w14:textId="24C50DC5" w:rsidR="005012FE" w:rsidRPr="007F2501" w:rsidRDefault="005012FE" w:rsidP="005012FE">
      <w:pPr>
        <w:spacing w:before="60"/>
        <w:rPr>
          <w:b/>
        </w:rPr>
      </w:pPr>
      <w:r w:rsidRPr="007F2501">
        <w:rPr>
          <w:b/>
        </w:rPr>
        <w:lastRenderedPageBreak/>
        <w:t xml:space="preserve">Question </w:t>
      </w:r>
      <w:r>
        <w:rPr>
          <w:b/>
        </w:rPr>
        <w:t>6</w:t>
      </w:r>
    </w:p>
    <w:p w14:paraId="50E3A6E1" w14:textId="77777777" w:rsidR="005012FE" w:rsidRDefault="005012FE" w:rsidP="005012FE">
      <w:pPr>
        <w:spacing w:before="60"/>
      </w:pPr>
    </w:p>
    <w:p w14:paraId="4885E01A" w14:textId="77777777" w:rsidR="005012FE" w:rsidRDefault="005012FE" w:rsidP="005012FE">
      <w:r w:rsidRPr="00A96244">
        <w:rPr>
          <w:i/>
        </w:rPr>
        <w:t>Answer:</w:t>
      </w:r>
      <w:r>
        <w:t xml:space="preserve"> A</w:t>
      </w:r>
    </w:p>
    <w:p w14:paraId="52F32188" w14:textId="77777777" w:rsidR="005012FE" w:rsidRDefault="005012FE" w:rsidP="005012FE"/>
    <w:p w14:paraId="545A4150" w14:textId="77777777" w:rsidR="005012FE" w:rsidRDefault="005012FE" w:rsidP="005012FE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25886AE9" w14:textId="77777777" w:rsidR="005012FE" w:rsidRDefault="005012FE" w:rsidP="005012FE">
      <w:pPr>
        <w:spacing w:before="60"/>
      </w:pPr>
      <w:r>
        <w:t xml:space="preserve">The half-equations are listed in alphabetical order. Once they are listed in order of voltage, </w:t>
      </w:r>
      <w:proofErr w:type="gramStart"/>
      <w:r>
        <w:t>it can be seen that Ce</w:t>
      </w:r>
      <w:r>
        <w:rPr>
          <w:vertAlign w:val="superscript"/>
        </w:rPr>
        <w:t>4</w:t>
      </w:r>
      <w:proofErr w:type="gramEnd"/>
      <w:r>
        <w:rPr>
          <w:vertAlign w:val="superscript"/>
        </w:rPr>
        <w:t>+</w:t>
      </w:r>
      <w:r>
        <w:t xml:space="preserve"> is the strongest oxidant and Ti metal the strongest reductant.</w:t>
      </w:r>
    </w:p>
    <w:p w14:paraId="7D7A461B" w14:textId="77777777" w:rsidR="005012FE" w:rsidRDefault="005012FE" w:rsidP="005012FE">
      <w:pPr>
        <w:spacing w:before="60"/>
      </w:pPr>
    </w:p>
    <w:p w14:paraId="56E0755D" w14:textId="77777777" w:rsidR="005012FE" w:rsidRPr="00D77994" w:rsidRDefault="005012FE" w:rsidP="005012FE">
      <w:pPr>
        <w:spacing w:before="60"/>
      </w:pPr>
    </w:p>
    <w:p w14:paraId="7C035EDA" w14:textId="12AEE67E" w:rsidR="005012FE" w:rsidRDefault="005012FE" w:rsidP="005012FE">
      <w:pPr>
        <w:spacing w:before="60"/>
        <w:rPr>
          <w:b/>
        </w:rPr>
      </w:pPr>
      <w:r w:rsidRPr="007F2501">
        <w:rPr>
          <w:b/>
        </w:rPr>
        <w:t xml:space="preserve">Question </w:t>
      </w:r>
      <w:r>
        <w:rPr>
          <w:b/>
        </w:rPr>
        <w:t>7</w:t>
      </w:r>
    </w:p>
    <w:p w14:paraId="285ACAE1" w14:textId="77777777" w:rsidR="005012FE" w:rsidRPr="007F2501" w:rsidRDefault="005012FE" w:rsidP="005012FE">
      <w:pPr>
        <w:spacing w:before="60"/>
        <w:rPr>
          <w:b/>
        </w:rPr>
      </w:pPr>
    </w:p>
    <w:p w14:paraId="3E25F2FA" w14:textId="77777777" w:rsidR="005012FE" w:rsidRDefault="005012FE" w:rsidP="005012FE">
      <w:r w:rsidRPr="00A96244">
        <w:rPr>
          <w:i/>
        </w:rPr>
        <w:t>Answer:</w:t>
      </w:r>
      <w:r>
        <w:t xml:space="preserve"> B</w:t>
      </w:r>
    </w:p>
    <w:p w14:paraId="50E74779" w14:textId="77777777" w:rsidR="005012FE" w:rsidRDefault="005012FE" w:rsidP="005012FE"/>
    <w:p w14:paraId="53ADC0F3" w14:textId="77777777" w:rsidR="005012FE" w:rsidRDefault="005012FE" w:rsidP="005012FE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4BD01BDE" w14:textId="77777777" w:rsidR="005012FE" w:rsidRPr="00D77994" w:rsidRDefault="005012FE" w:rsidP="005012FE">
      <w:pPr>
        <w:spacing w:before="60"/>
        <w:jc w:val="both"/>
      </w:pPr>
      <w:r>
        <w:t>Ce</w:t>
      </w:r>
      <w:r>
        <w:rPr>
          <w:vertAlign w:val="superscript"/>
        </w:rPr>
        <w:t>4+</w:t>
      </w:r>
      <w:r>
        <w:t xml:space="preserve"> is a strong oxidant with a voltage over gold metal. A reaction will occur.</w:t>
      </w:r>
    </w:p>
    <w:p w14:paraId="7035BB4A" w14:textId="77777777" w:rsidR="005012FE" w:rsidRDefault="005012FE" w:rsidP="00F52854">
      <w:pPr>
        <w:rPr>
          <w:b/>
        </w:rPr>
      </w:pPr>
    </w:p>
    <w:p w14:paraId="40061C27" w14:textId="77777777" w:rsidR="00F52854" w:rsidRDefault="00F52854" w:rsidP="00F52854">
      <w:pPr>
        <w:rPr>
          <w:b/>
        </w:rPr>
      </w:pPr>
    </w:p>
    <w:p w14:paraId="40061C28" w14:textId="77777777" w:rsidR="00B758EA" w:rsidRPr="00B758EA" w:rsidRDefault="00B758EA" w:rsidP="00F52854">
      <w:pPr>
        <w:rPr>
          <w:b/>
          <w:sz w:val="12"/>
          <w:szCs w:val="12"/>
        </w:rPr>
      </w:pPr>
    </w:p>
    <w:p w14:paraId="40061C29" w14:textId="77777777" w:rsidR="008E3F56" w:rsidRDefault="008E3F56" w:rsidP="008E3F56">
      <w:pPr>
        <w:rPr>
          <w:b/>
        </w:rPr>
      </w:pPr>
      <w:r>
        <w:rPr>
          <w:b/>
        </w:rPr>
        <w:t>Question 8</w:t>
      </w:r>
    </w:p>
    <w:p w14:paraId="40061C2A" w14:textId="77777777" w:rsidR="008E3F56" w:rsidRDefault="008E3F56" w:rsidP="008E3F56">
      <w:pPr>
        <w:rPr>
          <w:b/>
        </w:rPr>
      </w:pPr>
    </w:p>
    <w:p w14:paraId="40061C2B" w14:textId="4A5A02B9" w:rsidR="008E3F56" w:rsidRDefault="008E3F56" w:rsidP="008E3F56">
      <w:r w:rsidRPr="00A96244">
        <w:rPr>
          <w:i/>
        </w:rPr>
        <w:t>Answer:</w:t>
      </w:r>
      <w:r>
        <w:t xml:space="preserve"> </w:t>
      </w:r>
      <w:r w:rsidR="007D3758">
        <w:t>C</w:t>
      </w:r>
    </w:p>
    <w:p w14:paraId="40061C2C" w14:textId="77777777" w:rsidR="008E3F56" w:rsidRDefault="008E3F56" w:rsidP="008E3F56"/>
    <w:p w14:paraId="40061C2D" w14:textId="77777777" w:rsidR="008E3F56" w:rsidRDefault="008E3F56" w:rsidP="008E3F56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40061C2E" w14:textId="03C91C85" w:rsidR="001B0284" w:rsidRPr="003C6360" w:rsidRDefault="003C6360" w:rsidP="001B0284">
      <w:pPr>
        <w:spacing w:before="60"/>
      </w:pPr>
      <w:r>
        <w:t>Silver ions form silver metal and release OH</w:t>
      </w:r>
      <w:r>
        <w:rPr>
          <w:vertAlign w:val="superscript"/>
        </w:rPr>
        <w:t>-</w:t>
      </w:r>
      <w:r>
        <w:t xml:space="preserve"> ions.</w:t>
      </w:r>
    </w:p>
    <w:p w14:paraId="40061C2F" w14:textId="77777777" w:rsidR="00D77994" w:rsidRDefault="00D77994" w:rsidP="00D77994">
      <w:pPr>
        <w:spacing w:before="60"/>
        <w:rPr>
          <w:i/>
          <w:lang w:val="en-US"/>
        </w:rPr>
      </w:pPr>
    </w:p>
    <w:p w14:paraId="40061C30" w14:textId="77777777" w:rsidR="00B758EA" w:rsidRPr="00B758EA" w:rsidRDefault="00B758EA" w:rsidP="00D77994">
      <w:pPr>
        <w:spacing w:before="60"/>
        <w:rPr>
          <w:i/>
          <w:sz w:val="12"/>
          <w:szCs w:val="12"/>
          <w:lang w:val="en-US"/>
        </w:rPr>
      </w:pPr>
    </w:p>
    <w:p w14:paraId="03AFB6D0" w14:textId="77777777" w:rsidR="00686986" w:rsidRDefault="00686986" w:rsidP="00686986">
      <w:pPr>
        <w:rPr>
          <w:b/>
        </w:rPr>
      </w:pPr>
      <w:r>
        <w:rPr>
          <w:b/>
        </w:rPr>
        <w:t>Question 9</w:t>
      </w:r>
    </w:p>
    <w:p w14:paraId="0704FE51" w14:textId="77777777" w:rsidR="00686986" w:rsidRDefault="00686986" w:rsidP="00686986">
      <w:pPr>
        <w:rPr>
          <w:b/>
        </w:rPr>
      </w:pPr>
    </w:p>
    <w:p w14:paraId="659D181B" w14:textId="77777777" w:rsidR="00686986" w:rsidRDefault="00686986" w:rsidP="00686986">
      <w:r w:rsidRPr="00A96244">
        <w:rPr>
          <w:i/>
        </w:rPr>
        <w:t>Answer:</w:t>
      </w:r>
      <w:r>
        <w:t xml:space="preserve"> B</w:t>
      </w:r>
    </w:p>
    <w:p w14:paraId="56B2A3DE" w14:textId="77777777" w:rsidR="00686986" w:rsidRDefault="00686986" w:rsidP="00686986"/>
    <w:p w14:paraId="1E45503F" w14:textId="77777777" w:rsidR="00686986" w:rsidRDefault="00686986" w:rsidP="00686986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4243722" w14:textId="77777777" w:rsidR="00686986" w:rsidRDefault="00686986" w:rsidP="00686986">
      <w:pPr>
        <w:spacing w:before="60"/>
        <w:jc w:val="both"/>
      </w:pPr>
      <w:r>
        <w:t xml:space="preserve"> Oxidation occurs at the </w:t>
      </w:r>
      <w:proofErr w:type="gramStart"/>
      <w:r>
        <w:t>anode</w:t>
      </w:r>
      <w:proofErr w:type="gramEnd"/>
      <w:r>
        <w:t xml:space="preserve"> so the reaction needs to oxidation. B is a balanced half-equation</w:t>
      </w:r>
    </w:p>
    <w:p w14:paraId="5C6400AC" w14:textId="77777777" w:rsidR="00686986" w:rsidRDefault="00686986" w:rsidP="00686986">
      <w:pPr>
        <w:spacing w:before="60"/>
        <w:jc w:val="both"/>
      </w:pPr>
    </w:p>
    <w:p w14:paraId="037AA0DA" w14:textId="77777777" w:rsidR="00686986" w:rsidRDefault="00686986" w:rsidP="00686986">
      <w:pPr>
        <w:rPr>
          <w:b/>
        </w:rPr>
      </w:pPr>
      <w:r>
        <w:rPr>
          <w:b/>
        </w:rPr>
        <w:t>Question 10</w:t>
      </w:r>
    </w:p>
    <w:p w14:paraId="127980EC" w14:textId="77777777" w:rsidR="00686986" w:rsidRDefault="00686986" w:rsidP="00686986">
      <w:pPr>
        <w:rPr>
          <w:b/>
        </w:rPr>
      </w:pPr>
    </w:p>
    <w:p w14:paraId="5A539A46" w14:textId="77777777" w:rsidR="00686986" w:rsidRDefault="00686986" w:rsidP="00686986">
      <w:r w:rsidRPr="00A96244">
        <w:rPr>
          <w:i/>
        </w:rPr>
        <w:t>Answer:</w:t>
      </w:r>
      <w:r>
        <w:t xml:space="preserve"> C</w:t>
      </w:r>
    </w:p>
    <w:p w14:paraId="545266A4" w14:textId="77777777" w:rsidR="00686986" w:rsidRDefault="00686986" w:rsidP="00686986"/>
    <w:p w14:paraId="78387B0A" w14:textId="77777777" w:rsidR="00686986" w:rsidRDefault="00686986" w:rsidP="00686986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29D52A31" w14:textId="77777777" w:rsidR="00686986" w:rsidRDefault="00686986" w:rsidP="00686986">
      <w:pPr>
        <w:spacing w:before="60"/>
        <w:jc w:val="both"/>
      </w:pPr>
      <w:r>
        <w:t xml:space="preserve"> Fuel cells are relatively expensive. One of the reasons for this is the electrodes. They </w:t>
      </w:r>
      <w:proofErr w:type="gramStart"/>
      <w:r>
        <w:t>have to</w:t>
      </w:r>
      <w:proofErr w:type="gramEnd"/>
      <w:r>
        <w:t xml:space="preserve"> be porous and to act as a catalyst.</w:t>
      </w:r>
    </w:p>
    <w:p w14:paraId="71C06181" w14:textId="77777777" w:rsidR="00686986" w:rsidRDefault="00686986" w:rsidP="00686986">
      <w:pPr>
        <w:rPr>
          <w:i/>
        </w:rPr>
      </w:pPr>
    </w:p>
    <w:p w14:paraId="40061C43" w14:textId="77777777" w:rsidR="0005359C" w:rsidRDefault="0005359C" w:rsidP="00880C03">
      <w:pPr>
        <w:rPr>
          <w:b/>
        </w:rPr>
      </w:pPr>
    </w:p>
    <w:p w14:paraId="40061C44" w14:textId="77777777" w:rsidR="00880C03" w:rsidRDefault="00880C03" w:rsidP="00880C03">
      <w:pPr>
        <w:rPr>
          <w:b/>
        </w:rPr>
      </w:pPr>
      <w:r>
        <w:rPr>
          <w:b/>
        </w:rPr>
        <w:lastRenderedPageBreak/>
        <w:t xml:space="preserve">SECTION </w:t>
      </w:r>
      <w:r w:rsidR="003F408C">
        <w:rPr>
          <w:b/>
        </w:rPr>
        <w:t>B</w:t>
      </w:r>
      <w:r>
        <w:rPr>
          <w:b/>
        </w:rPr>
        <w:t xml:space="preserve">: </w:t>
      </w:r>
      <w:r w:rsidR="00A96244">
        <w:rPr>
          <w:b/>
        </w:rPr>
        <w:t>Short</w:t>
      </w:r>
      <w:r w:rsidR="00126BDD">
        <w:rPr>
          <w:b/>
        </w:rPr>
        <w:t>-a</w:t>
      </w:r>
      <w:r w:rsidR="003F408C">
        <w:rPr>
          <w:b/>
        </w:rPr>
        <w:t>nswer</w:t>
      </w:r>
      <w:r w:rsidR="00126BDD">
        <w:rPr>
          <w:b/>
        </w:rPr>
        <w:t xml:space="preserve"> questions</w:t>
      </w:r>
    </w:p>
    <w:p w14:paraId="40061C45" w14:textId="77777777" w:rsidR="00CA6C07" w:rsidRDefault="00CA6C07" w:rsidP="00880C03"/>
    <w:p w14:paraId="40061C46" w14:textId="3D52731C" w:rsidR="006A044F" w:rsidRDefault="006A044F" w:rsidP="006A044F">
      <w:pPr>
        <w:spacing w:before="60"/>
        <w:rPr>
          <w:b/>
          <w:lang w:val="en-US"/>
        </w:rPr>
      </w:pPr>
      <w:r>
        <w:rPr>
          <w:b/>
          <w:lang w:val="en-US"/>
        </w:rPr>
        <w:t>Question 1</w:t>
      </w:r>
      <w:r w:rsidR="00A77265">
        <w:rPr>
          <w:b/>
          <w:lang w:val="en-US"/>
        </w:rPr>
        <w:t xml:space="preserve">         </w:t>
      </w:r>
      <w:proofErr w:type="gramStart"/>
      <w:r w:rsidR="00A77265">
        <w:rPr>
          <w:b/>
          <w:lang w:val="en-US"/>
        </w:rPr>
        <w:t xml:space="preserve">   </w:t>
      </w:r>
      <w:r w:rsidR="00A77265" w:rsidRPr="00A77265">
        <w:rPr>
          <w:bCs/>
          <w:lang w:val="en-US"/>
        </w:rPr>
        <w:t>(</w:t>
      </w:r>
      <w:proofErr w:type="gramEnd"/>
      <w:r w:rsidR="00A77265" w:rsidRPr="00A77265">
        <w:rPr>
          <w:bCs/>
          <w:lang w:val="en-US"/>
        </w:rPr>
        <w:t>10 marks)</w:t>
      </w:r>
    </w:p>
    <w:p w14:paraId="40061C47" w14:textId="77777777" w:rsidR="006A044F" w:rsidRPr="00B154B7" w:rsidRDefault="006A044F" w:rsidP="006A044F">
      <w:pPr>
        <w:spacing w:before="60"/>
        <w:jc w:val="both"/>
      </w:pPr>
      <w:r>
        <w:t xml:space="preserve">a.    </w:t>
      </w:r>
      <w:r>
        <w:rPr>
          <w:b/>
        </w:rPr>
        <w:t xml:space="preserve"> </w:t>
      </w:r>
      <w:proofErr w:type="spellStart"/>
      <w:r w:rsidRPr="00EB14AA">
        <w:rPr>
          <w:b/>
        </w:rPr>
        <w:t>i</w:t>
      </w:r>
      <w:proofErr w:type="spellEnd"/>
      <w:r>
        <w:t xml:space="preserve">.   </w:t>
      </w:r>
      <w:proofErr w:type="spellStart"/>
      <w:proofErr w:type="gramStart"/>
      <w:r>
        <w:t>HClO</w:t>
      </w:r>
      <w:proofErr w:type="spellEnd"/>
      <w:r>
        <w:t xml:space="preserve">  +</w:t>
      </w:r>
      <w:proofErr w:type="gramEnd"/>
      <w:r>
        <w:t xml:space="preserve">1       </w:t>
      </w:r>
      <w:r w:rsidRPr="00EB14AA">
        <w:rPr>
          <w:b/>
        </w:rPr>
        <w:t>ii</w:t>
      </w:r>
      <w:r>
        <w:t>.    NaClO</w:t>
      </w:r>
      <w:r>
        <w:rPr>
          <w:vertAlign w:val="subscript"/>
        </w:rPr>
        <w:t xml:space="preserve">4   </w:t>
      </w:r>
      <w:r>
        <w:rPr>
          <w:b/>
          <w:vertAlign w:val="subscript"/>
        </w:rPr>
        <w:t xml:space="preserve">  </w:t>
      </w:r>
      <w:r w:rsidRPr="006A044F">
        <w:rPr>
          <w:b/>
        </w:rPr>
        <w:t>+7</w:t>
      </w:r>
      <w:r w:rsidRPr="00EB14AA">
        <w:rPr>
          <w:b/>
          <w:vertAlign w:val="subscript"/>
        </w:rPr>
        <w:t xml:space="preserve">                        </w:t>
      </w:r>
      <w:r w:rsidRPr="00EB14AA">
        <w:rPr>
          <w:b/>
        </w:rPr>
        <w:t>iii</w:t>
      </w:r>
      <w:r w:rsidRPr="00EB14AA">
        <w:t>.   ClO</w:t>
      </w:r>
      <w:r>
        <w:rPr>
          <w:vertAlign w:val="subscript"/>
        </w:rPr>
        <w:t>3</w:t>
      </w:r>
      <w:r>
        <w:rPr>
          <w:vertAlign w:val="superscript"/>
        </w:rPr>
        <w:t xml:space="preserve">-  </w:t>
      </w:r>
      <w:r>
        <w:t xml:space="preserve">  +5</w:t>
      </w:r>
    </w:p>
    <w:p w14:paraId="40061C48" w14:textId="77777777" w:rsidR="006A044F" w:rsidRDefault="006A044F" w:rsidP="006A044F">
      <w:pPr>
        <w:spacing w:before="60"/>
        <w:jc w:val="right"/>
      </w:pPr>
      <w:r>
        <w:t>3 marks</w:t>
      </w:r>
    </w:p>
    <w:p w14:paraId="40061C4B" w14:textId="33004A8A" w:rsidR="006A044F" w:rsidRDefault="006A044F" w:rsidP="006A044F">
      <w:pPr>
        <w:spacing w:before="60"/>
        <w:jc w:val="both"/>
      </w:pPr>
      <w:r w:rsidRPr="00EB14AA">
        <w:rPr>
          <w:b/>
        </w:rPr>
        <w:t>b</w:t>
      </w:r>
      <w:r>
        <w:t xml:space="preserve">.    </w:t>
      </w:r>
      <w:proofErr w:type="spellStart"/>
      <w:r w:rsidRPr="00EB14AA">
        <w:rPr>
          <w:b/>
        </w:rPr>
        <w:t>i</w:t>
      </w:r>
      <w:proofErr w:type="spellEnd"/>
      <w:r>
        <w:t>.   H</w:t>
      </w:r>
      <w:r>
        <w:rPr>
          <w:vertAlign w:val="subscript"/>
        </w:rPr>
        <w:t>2</w:t>
      </w:r>
      <w:r>
        <w:t>S(</w:t>
      </w:r>
      <w:proofErr w:type="gramStart"/>
      <w:r>
        <w:t xml:space="preserve">g)   </w:t>
      </w:r>
      <w:proofErr w:type="gramEnd"/>
      <w:r>
        <w:t xml:space="preserve">    </w:t>
      </w:r>
      <w:r>
        <w:sym w:font="Wingdings" w:char="F0E0"/>
      </w:r>
      <w:r>
        <w:t>S(s)    + 2H</w:t>
      </w:r>
      <w:r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>)    + 2e</w:t>
      </w:r>
      <w:r>
        <w:rPr>
          <w:vertAlign w:val="superscript"/>
        </w:rPr>
        <w:t>-</w:t>
      </w:r>
      <w:r>
        <w:t xml:space="preserve">                   oxidation               </w:t>
      </w:r>
    </w:p>
    <w:p w14:paraId="40061C4C" w14:textId="77777777" w:rsidR="006A044F" w:rsidRDefault="006A044F" w:rsidP="006A044F">
      <w:pPr>
        <w:spacing w:before="60"/>
        <w:jc w:val="both"/>
      </w:pPr>
    </w:p>
    <w:p w14:paraId="40061C4D" w14:textId="2D384CC0" w:rsidR="006A044F" w:rsidRDefault="006A044F" w:rsidP="006A044F">
      <w:pPr>
        <w:spacing w:before="60"/>
        <w:jc w:val="both"/>
      </w:pPr>
      <w:r>
        <w:t xml:space="preserve">     </w:t>
      </w:r>
      <w:r w:rsidRPr="00EB14AA">
        <w:rPr>
          <w:b/>
        </w:rPr>
        <w:t>ii</w:t>
      </w:r>
      <w:r>
        <w:t>.   NO</w:t>
      </w:r>
      <w:r>
        <w:rPr>
          <w:vertAlign w:val="subscript"/>
        </w:rPr>
        <w:t>3</w:t>
      </w:r>
      <w:r>
        <w:rPr>
          <w:vertAlign w:val="superscript"/>
        </w:rPr>
        <w:t>-</w:t>
      </w:r>
      <w:r>
        <w:t>(</w:t>
      </w:r>
      <w:proofErr w:type="spellStart"/>
      <w:proofErr w:type="gramStart"/>
      <w:r>
        <w:t>aq</w:t>
      </w:r>
      <w:proofErr w:type="spellEnd"/>
      <w:r>
        <w:t>)  +</w:t>
      </w:r>
      <w:proofErr w:type="gramEnd"/>
      <w:r>
        <w:t xml:space="preserve">   4H</w:t>
      </w:r>
      <w:r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>) + 3e</w:t>
      </w:r>
      <w:r>
        <w:rPr>
          <w:vertAlign w:val="superscript"/>
        </w:rPr>
        <w:t>-</w:t>
      </w:r>
      <w:r>
        <w:t xml:space="preserve">  </w:t>
      </w:r>
      <w:r>
        <w:sym w:font="Wingdings" w:char="F0E0"/>
      </w:r>
      <w:r>
        <w:t xml:space="preserve">  NO(g)    + 2H</w:t>
      </w:r>
      <w:r>
        <w:rPr>
          <w:vertAlign w:val="subscript"/>
        </w:rPr>
        <w:t>2</w:t>
      </w:r>
      <w:r>
        <w:t>O(l)           reduction</w:t>
      </w:r>
    </w:p>
    <w:p w14:paraId="40061C4E" w14:textId="77777777" w:rsidR="006A044F" w:rsidRDefault="006A044F" w:rsidP="006A044F">
      <w:pPr>
        <w:spacing w:before="60"/>
        <w:jc w:val="both"/>
      </w:pPr>
    </w:p>
    <w:p w14:paraId="40061C4F" w14:textId="490AA662" w:rsidR="006A044F" w:rsidRDefault="006A044F" w:rsidP="006A044F">
      <w:pPr>
        <w:spacing w:before="60"/>
        <w:jc w:val="both"/>
      </w:pPr>
      <w:r>
        <w:rPr>
          <w:b/>
        </w:rPr>
        <w:t xml:space="preserve">     </w:t>
      </w:r>
      <w:r w:rsidRPr="00EB14AA">
        <w:rPr>
          <w:b/>
        </w:rPr>
        <w:t>i</w:t>
      </w:r>
      <w:r w:rsidR="00E174A9">
        <w:rPr>
          <w:b/>
        </w:rPr>
        <w:t>ii</w:t>
      </w:r>
      <w:r>
        <w:t xml:space="preserve">.   see </w:t>
      </w:r>
      <w:proofErr w:type="gramStart"/>
      <w:r>
        <w:t>above</w:t>
      </w:r>
      <w:proofErr w:type="gramEnd"/>
    </w:p>
    <w:p w14:paraId="40061C50" w14:textId="77777777" w:rsidR="006A044F" w:rsidRDefault="006A044F" w:rsidP="006A044F">
      <w:pPr>
        <w:spacing w:before="60"/>
        <w:jc w:val="right"/>
      </w:pPr>
      <w:r>
        <w:t>4 marks</w:t>
      </w:r>
    </w:p>
    <w:p w14:paraId="40061C51" w14:textId="77777777" w:rsidR="006A044F" w:rsidRDefault="006A044F" w:rsidP="006A044F">
      <w:pPr>
        <w:spacing w:before="60"/>
        <w:jc w:val="both"/>
      </w:pPr>
      <w:r w:rsidRPr="00EB14AA">
        <w:rPr>
          <w:b/>
        </w:rPr>
        <w:t>c</w:t>
      </w:r>
      <w:r w:rsidR="00283197">
        <w:t xml:space="preserve">.   </w:t>
      </w:r>
      <w:r w:rsidRPr="00EB14AA">
        <w:rPr>
          <w:b/>
        </w:rPr>
        <w:t xml:space="preserve"> </w:t>
      </w:r>
      <w:proofErr w:type="spellStart"/>
      <w:r w:rsidRPr="00EB14AA">
        <w:rPr>
          <w:b/>
        </w:rPr>
        <w:t>i</w:t>
      </w:r>
      <w:proofErr w:type="spellEnd"/>
      <w:r>
        <w:t xml:space="preserve">.  </w:t>
      </w:r>
      <w:r w:rsidR="00283197">
        <w:t xml:space="preserve"> 2I</w:t>
      </w:r>
      <w:r w:rsidR="00283197">
        <w:rPr>
          <w:vertAlign w:val="superscript"/>
        </w:rPr>
        <w:t>-</w:t>
      </w:r>
      <w:r w:rsidR="00283197">
        <w:t>(</w:t>
      </w:r>
      <w:proofErr w:type="spellStart"/>
      <w:r w:rsidR="00283197">
        <w:t>aq</w:t>
      </w:r>
      <w:proofErr w:type="spellEnd"/>
      <w:r w:rsidR="00283197">
        <w:t>)</w:t>
      </w:r>
      <w:r w:rsidR="00283197" w:rsidRPr="00283197">
        <w:t xml:space="preserve"> </w:t>
      </w:r>
      <w:r w:rsidR="00283197">
        <w:sym w:font="Wingdings" w:char="F0E0"/>
      </w:r>
      <w:r w:rsidR="00283197">
        <w:t xml:space="preserve">  I</w:t>
      </w:r>
      <w:r w:rsidR="00283197">
        <w:rPr>
          <w:vertAlign w:val="subscript"/>
        </w:rPr>
        <w:t>2</w:t>
      </w:r>
      <w:r w:rsidR="00283197">
        <w:t>(</w:t>
      </w:r>
      <w:proofErr w:type="gramStart"/>
      <w:r w:rsidR="00283197">
        <w:t xml:space="preserve">g)   </w:t>
      </w:r>
      <w:proofErr w:type="gramEnd"/>
      <w:r w:rsidR="00283197">
        <w:t>+  2e</w:t>
      </w:r>
      <w:r w:rsidR="00283197">
        <w:rPr>
          <w:vertAlign w:val="superscript"/>
        </w:rPr>
        <w:t>-</w:t>
      </w:r>
      <w:r w:rsidR="00283197">
        <w:t xml:space="preserve">                                   F</w:t>
      </w:r>
      <w:r w:rsidR="00283197">
        <w:rPr>
          <w:vertAlign w:val="subscript"/>
        </w:rPr>
        <w:t>2</w:t>
      </w:r>
      <w:r w:rsidR="00283197">
        <w:t>(g)   +  2e</w:t>
      </w:r>
      <w:r w:rsidR="00283197">
        <w:rPr>
          <w:vertAlign w:val="superscript"/>
        </w:rPr>
        <w:t>-</w:t>
      </w:r>
      <w:r w:rsidR="00283197">
        <w:t xml:space="preserve">  </w:t>
      </w:r>
      <w:r w:rsidR="00283197">
        <w:sym w:font="Wingdings" w:char="F0E0"/>
      </w:r>
      <w:r w:rsidR="00283197">
        <w:t xml:space="preserve">  2F</w:t>
      </w:r>
      <w:r w:rsidR="00283197">
        <w:rPr>
          <w:vertAlign w:val="superscript"/>
        </w:rPr>
        <w:t>-</w:t>
      </w:r>
      <w:r w:rsidR="00283197">
        <w:t>(</w:t>
      </w:r>
      <w:proofErr w:type="spellStart"/>
      <w:r w:rsidR="00283197">
        <w:t>aq</w:t>
      </w:r>
      <w:proofErr w:type="spellEnd"/>
      <w:r w:rsidR="00283197">
        <w:t>)</w:t>
      </w:r>
    </w:p>
    <w:p w14:paraId="40061C52" w14:textId="77777777" w:rsidR="006A044F" w:rsidRDefault="006A044F" w:rsidP="006A044F">
      <w:pPr>
        <w:spacing w:before="60"/>
        <w:jc w:val="both"/>
      </w:pPr>
    </w:p>
    <w:p w14:paraId="40061C53" w14:textId="77777777" w:rsidR="006A044F" w:rsidRDefault="006A044F" w:rsidP="006A044F">
      <w:pPr>
        <w:spacing w:before="60"/>
        <w:jc w:val="both"/>
      </w:pPr>
      <w:r>
        <w:t xml:space="preserve">      </w:t>
      </w:r>
      <w:r w:rsidRPr="00EB14AA">
        <w:rPr>
          <w:b/>
        </w:rPr>
        <w:t>ii</w:t>
      </w:r>
      <w:r>
        <w:t xml:space="preserve">.   Identify the </w:t>
      </w:r>
      <w:proofErr w:type="gramStart"/>
      <w:r>
        <w:t xml:space="preserve">oxidant </w:t>
      </w:r>
      <w:r w:rsidR="00283197">
        <w:t xml:space="preserve"> F</w:t>
      </w:r>
      <w:proofErr w:type="gramEnd"/>
      <w:r w:rsidR="00283197">
        <w:rPr>
          <w:vertAlign w:val="subscript"/>
        </w:rPr>
        <w:t>2</w:t>
      </w:r>
      <w:r>
        <w:t xml:space="preserve">  </w:t>
      </w:r>
      <w:r w:rsidR="00283197">
        <w:t xml:space="preserve">             </w:t>
      </w:r>
      <w:r>
        <w:t xml:space="preserve">and the reductant   </w:t>
      </w:r>
      <w:r w:rsidR="00283197">
        <w:t>2</w:t>
      </w:r>
      <w:r w:rsidR="00283197">
        <w:rPr>
          <w:vertAlign w:val="superscript"/>
        </w:rPr>
        <w:t>-</w:t>
      </w:r>
    </w:p>
    <w:p w14:paraId="40061C54" w14:textId="77777777" w:rsidR="006A044F" w:rsidRDefault="006A044F" w:rsidP="006A044F">
      <w:pPr>
        <w:spacing w:before="60"/>
        <w:jc w:val="right"/>
      </w:pPr>
      <w:r>
        <w:t>3 marks</w:t>
      </w:r>
    </w:p>
    <w:p w14:paraId="40061C56" w14:textId="761DF1CC" w:rsidR="006A044F" w:rsidRPr="0051328D" w:rsidRDefault="00A77265" w:rsidP="0051328D">
      <w:pPr>
        <w:spacing w:before="60"/>
        <w:jc w:val="right"/>
      </w:pPr>
      <w:r>
        <w:t xml:space="preserve"> </w:t>
      </w:r>
    </w:p>
    <w:p w14:paraId="40061C57" w14:textId="4568B497" w:rsidR="006A044F" w:rsidRPr="00387908" w:rsidRDefault="006A044F" w:rsidP="006A044F">
      <w:pPr>
        <w:spacing w:before="60"/>
        <w:jc w:val="both"/>
        <w:rPr>
          <w:bCs/>
        </w:rPr>
      </w:pPr>
      <w:r w:rsidRPr="00EB14AA">
        <w:rPr>
          <w:b/>
        </w:rPr>
        <w:t>Question 2</w:t>
      </w:r>
      <w:r w:rsidR="00387908">
        <w:rPr>
          <w:b/>
        </w:rPr>
        <w:t xml:space="preserve">              </w:t>
      </w:r>
      <w:proofErr w:type="gramStart"/>
      <w:r w:rsidR="00387908">
        <w:rPr>
          <w:b/>
        </w:rPr>
        <w:t xml:space="preserve">   </w:t>
      </w:r>
      <w:r w:rsidR="00387908">
        <w:rPr>
          <w:bCs/>
        </w:rPr>
        <w:t>(</w:t>
      </w:r>
      <w:proofErr w:type="gramEnd"/>
      <w:r w:rsidR="00387908">
        <w:rPr>
          <w:bCs/>
        </w:rPr>
        <w:t>10 marks)</w:t>
      </w:r>
    </w:p>
    <w:p w14:paraId="40061C58" w14:textId="77777777" w:rsidR="006A044F" w:rsidRDefault="00283197" w:rsidP="00283197">
      <w:pPr>
        <w:spacing w:before="60"/>
        <w:jc w:val="both"/>
      </w:pPr>
      <w:r>
        <w:t xml:space="preserve"> </w:t>
      </w:r>
    </w:p>
    <w:p w14:paraId="40061C59" w14:textId="77777777" w:rsidR="006A044F" w:rsidRDefault="00DE7F8F" w:rsidP="006A044F">
      <w:pPr>
        <w:spacing w:before="60"/>
        <w:jc w:val="both"/>
      </w:pPr>
      <w:r>
        <w:rPr>
          <w:noProof/>
        </w:rPr>
        <w:pict w14:anchorId="40061C9E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149.15pt;margin-top:14.05pt;width:98.25pt;height:0;z-index:251661312" o:connectortype="straight">
            <v:stroke endarrow="block"/>
          </v:shape>
        </w:pict>
      </w:r>
      <w:r w:rsidR="00283197">
        <w:t xml:space="preserve">                                            e</w:t>
      </w:r>
    </w:p>
    <w:p w14:paraId="40061C5A" w14:textId="77777777" w:rsidR="006A044F" w:rsidRDefault="006A044F" w:rsidP="00283197">
      <w:pPr>
        <w:pStyle w:val="ListParagraph"/>
        <w:numPr>
          <w:ilvl w:val="0"/>
          <w:numId w:val="21"/>
        </w:numPr>
        <w:spacing w:before="60"/>
        <w:jc w:val="both"/>
      </w:pPr>
      <w:r>
        <w:rPr>
          <w:noProof/>
        </w:rPr>
        <w:drawing>
          <wp:anchor distT="0" distB="0" distL="114300" distR="114300" simplePos="0" relativeHeight="251656192" behindDoc="1" locked="0" layoutInCell="1" allowOverlap="1" wp14:anchorId="40061C9F" wp14:editId="40061CA0">
            <wp:simplePos x="0" y="0"/>
            <wp:positionH relativeFrom="column">
              <wp:posOffset>1255395</wp:posOffset>
            </wp:positionH>
            <wp:positionV relativeFrom="paragraph">
              <wp:posOffset>51435</wp:posOffset>
            </wp:positionV>
            <wp:extent cx="2555240" cy="1196340"/>
            <wp:effectExtent l="0" t="0" r="0" b="3810"/>
            <wp:wrapTight wrapText="bothSides">
              <wp:wrapPolygon edited="0">
                <wp:start x="0" y="0"/>
                <wp:lineTo x="0" y="21325"/>
                <wp:lineTo x="21417" y="21325"/>
                <wp:lineTo x="21417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5240" cy="1196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3197">
        <w:t xml:space="preserve">                       +</w:t>
      </w:r>
    </w:p>
    <w:p w14:paraId="40061C5B" w14:textId="77777777" w:rsidR="006A044F" w:rsidRDefault="006A044F" w:rsidP="006A044F">
      <w:pPr>
        <w:spacing w:before="60"/>
        <w:jc w:val="both"/>
      </w:pPr>
    </w:p>
    <w:p w14:paraId="40061C5C" w14:textId="77777777" w:rsidR="006A044F" w:rsidRDefault="006A044F" w:rsidP="006A044F">
      <w:pPr>
        <w:spacing w:before="60"/>
        <w:jc w:val="both"/>
      </w:pPr>
    </w:p>
    <w:p w14:paraId="40061C5D" w14:textId="77777777" w:rsidR="006A044F" w:rsidRDefault="006A044F" w:rsidP="006A044F">
      <w:pPr>
        <w:spacing w:before="60"/>
        <w:jc w:val="both"/>
      </w:pPr>
    </w:p>
    <w:p w14:paraId="40061C5E" w14:textId="77777777" w:rsidR="006A044F" w:rsidRDefault="006A044F" w:rsidP="006A044F">
      <w:pPr>
        <w:spacing w:before="60"/>
        <w:jc w:val="both"/>
      </w:pPr>
    </w:p>
    <w:p w14:paraId="40061C5F" w14:textId="77777777" w:rsidR="006A044F" w:rsidRDefault="006A044F" w:rsidP="006A044F">
      <w:pPr>
        <w:spacing w:before="60"/>
        <w:jc w:val="both"/>
      </w:pPr>
    </w:p>
    <w:p w14:paraId="40061C60" w14:textId="77777777" w:rsidR="00283197" w:rsidRPr="00283197" w:rsidRDefault="00283197" w:rsidP="006A044F">
      <w:pPr>
        <w:spacing w:before="60"/>
        <w:jc w:val="both"/>
        <w:rPr>
          <w:vertAlign w:val="subscript"/>
        </w:rPr>
      </w:pPr>
      <w:r>
        <w:t xml:space="preserve">                </w:t>
      </w:r>
      <w:proofErr w:type="gramStart"/>
      <w:r>
        <w:t>Solution  Cd</w:t>
      </w:r>
      <w:proofErr w:type="gramEnd"/>
      <w:r>
        <w:t>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 xml:space="preserve">2 </w:t>
      </w:r>
      <w:r>
        <w:t xml:space="preserve">                           Solution   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 xml:space="preserve">4 </w:t>
      </w:r>
    </w:p>
    <w:p w14:paraId="40061C61" w14:textId="77777777" w:rsidR="00283197" w:rsidRPr="00283197" w:rsidRDefault="00283197" w:rsidP="006A044F">
      <w:pPr>
        <w:spacing w:before="60"/>
        <w:jc w:val="both"/>
      </w:pPr>
      <w:r>
        <w:t xml:space="preserve">               cadmium electrode                        PbO</w:t>
      </w:r>
      <w:r>
        <w:rPr>
          <w:vertAlign w:val="subscript"/>
        </w:rPr>
        <w:t>2</w:t>
      </w:r>
      <w:r>
        <w:t xml:space="preserve"> on some grid</w:t>
      </w:r>
    </w:p>
    <w:p w14:paraId="40061C62" w14:textId="77777777" w:rsidR="006A044F" w:rsidRDefault="00167A68" w:rsidP="006A044F">
      <w:pPr>
        <w:spacing w:before="60"/>
        <w:jc w:val="both"/>
      </w:pPr>
      <w:r>
        <w:t xml:space="preserve">  </w:t>
      </w:r>
      <w:r w:rsidR="00283197">
        <w:t>Cd(</w:t>
      </w:r>
      <w:proofErr w:type="gramStart"/>
      <w:r w:rsidR="00283197">
        <w:t xml:space="preserve">s)   </w:t>
      </w:r>
      <w:proofErr w:type="gramEnd"/>
      <w:r w:rsidR="00283197">
        <w:sym w:font="Wingdings" w:char="F0E0"/>
      </w:r>
      <w:r w:rsidR="00283197">
        <w:t xml:space="preserve">   Cd</w:t>
      </w:r>
      <w:r w:rsidR="00283197">
        <w:rPr>
          <w:vertAlign w:val="superscript"/>
        </w:rPr>
        <w:t>2+</w:t>
      </w:r>
      <w:r w:rsidR="00283197">
        <w:t>(</w:t>
      </w:r>
      <w:proofErr w:type="spellStart"/>
      <w:r w:rsidR="00283197">
        <w:t>aq</w:t>
      </w:r>
      <w:proofErr w:type="spellEnd"/>
      <w:r w:rsidR="00283197">
        <w:t>)   +  2e</w:t>
      </w:r>
      <w:r w:rsidR="00283197">
        <w:rPr>
          <w:vertAlign w:val="superscript"/>
        </w:rPr>
        <w:t>-</w:t>
      </w:r>
      <w:r w:rsidR="006A044F">
        <w:t xml:space="preserve">  </w:t>
      </w:r>
      <w:r w:rsidR="00283197">
        <w:t xml:space="preserve">                     </w:t>
      </w:r>
      <w:r w:rsidR="006A044F">
        <w:t xml:space="preserve">  </w:t>
      </w:r>
      <w:r w:rsidR="00283197" w:rsidRPr="00BC0612">
        <w:t>PbO</w:t>
      </w:r>
      <w:r w:rsidR="00283197" w:rsidRPr="00BC0612">
        <w:rPr>
          <w:vertAlign w:val="subscript"/>
        </w:rPr>
        <w:t>2</w:t>
      </w:r>
      <w:r w:rsidR="00283197" w:rsidRPr="00BC0612">
        <w:t>(s)  +   4H</w:t>
      </w:r>
      <w:r w:rsidR="00283197" w:rsidRPr="00BC0612">
        <w:rPr>
          <w:vertAlign w:val="superscript"/>
        </w:rPr>
        <w:t>+</w:t>
      </w:r>
      <w:r w:rsidR="00283197">
        <w:t>(</w:t>
      </w:r>
      <w:proofErr w:type="spellStart"/>
      <w:r w:rsidR="00283197">
        <w:t>aq</w:t>
      </w:r>
      <w:proofErr w:type="spellEnd"/>
      <w:r w:rsidR="00283197">
        <w:t>)  +  2</w:t>
      </w:r>
      <w:r w:rsidR="00283197" w:rsidRPr="00BC0612">
        <w:t>e</w:t>
      </w:r>
      <w:r w:rsidR="00283197" w:rsidRPr="00BC0612">
        <w:rPr>
          <w:vertAlign w:val="superscript"/>
        </w:rPr>
        <w:t>-</w:t>
      </w:r>
      <w:r w:rsidR="00283197" w:rsidRPr="00BC0612">
        <w:t xml:space="preserve">  </w:t>
      </w:r>
      <w:r w:rsidR="00283197" w:rsidRPr="00EB14AA">
        <w:rPr>
          <w:rFonts w:ascii="Cambria Math" w:hAnsi="Cambria Math" w:cs="Cambria Math"/>
        </w:rPr>
        <w:t>⇄</w:t>
      </w:r>
      <w:r w:rsidR="00283197" w:rsidRPr="00EB14AA">
        <w:t xml:space="preserve"> Pb</w:t>
      </w:r>
      <w:r w:rsidR="00283197" w:rsidRPr="00EB14AA">
        <w:rPr>
          <w:vertAlign w:val="superscript"/>
        </w:rPr>
        <w:t>2+</w:t>
      </w:r>
      <w:r w:rsidR="00283197" w:rsidRPr="00EB14AA">
        <w:t>(</w:t>
      </w:r>
      <w:proofErr w:type="spellStart"/>
      <w:r w:rsidR="00283197" w:rsidRPr="00EB14AA">
        <w:t>aq</w:t>
      </w:r>
      <w:proofErr w:type="spellEnd"/>
      <w:r w:rsidR="00283197" w:rsidRPr="00EB14AA">
        <w:t>)  +  2H</w:t>
      </w:r>
      <w:r w:rsidR="00283197" w:rsidRPr="00EB14AA">
        <w:rPr>
          <w:vertAlign w:val="subscript"/>
        </w:rPr>
        <w:t>2</w:t>
      </w:r>
      <w:r w:rsidR="00283197" w:rsidRPr="00EB14AA">
        <w:t xml:space="preserve">O(l)   </w:t>
      </w:r>
    </w:p>
    <w:p w14:paraId="40061C63" w14:textId="77777777" w:rsidR="006A044F" w:rsidRDefault="00167A68" w:rsidP="006A044F">
      <w:pPr>
        <w:spacing w:before="60"/>
        <w:jc w:val="both"/>
      </w:pPr>
      <w:r>
        <w:t xml:space="preserve">  </w:t>
      </w:r>
    </w:p>
    <w:p w14:paraId="40061C64" w14:textId="77777777" w:rsidR="006A044F" w:rsidRDefault="00167A68" w:rsidP="006A044F">
      <w:pPr>
        <w:spacing w:before="60"/>
        <w:jc w:val="both"/>
      </w:pPr>
      <w:r>
        <w:t xml:space="preserve">   </w:t>
      </w:r>
      <w:r w:rsidR="00283197">
        <w:t xml:space="preserve">Overall: </w:t>
      </w:r>
      <w:r w:rsidR="00283197" w:rsidRPr="00BC0612">
        <w:t>PbO</w:t>
      </w:r>
      <w:r w:rsidR="00283197" w:rsidRPr="00BC0612">
        <w:rPr>
          <w:vertAlign w:val="subscript"/>
        </w:rPr>
        <w:t>2</w:t>
      </w:r>
      <w:r w:rsidR="00283197" w:rsidRPr="00BC0612">
        <w:t>(</w:t>
      </w:r>
      <w:proofErr w:type="gramStart"/>
      <w:r w:rsidR="00283197" w:rsidRPr="00BC0612">
        <w:t>s)  +</w:t>
      </w:r>
      <w:proofErr w:type="gramEnd"/>
      <w:r w:rsidR="00283197" w:rsidRPr="00BC0612">
        <w:t xml:space="preserve">  </w:t>
      </w:r>
      <w:r w:rsidR="00283197">
        <w:t xml:space="preserve">Cd(s) + </w:t>
      </w:r>
      <w:r w:rsidR="00283197" w:rsidRPr="00BC0612">
        <w:t xml:space="preserve"> 4H</w:t>
      </w:r>
      <w:r w:rsidR="00283197" w:rsidRPr="00BC0612">
        <w:rPr>
          <w:vertAlign w:val="superscript"/>
        </w:rPr>
        <w:t>+</w:t>
      </w:r>
      <w:r w:rsidR="00283197">
        <w:t>(</w:t>
      </w:r>
      <w:proofErr w:type="spellStart"/>
      <w:r w:rsidR="00283197">
        <w:t>aq</w:t>
      </w:r>
      <w:proofErr w:type="spellEnd"/>
      <w:r w:rsidR="00283197">
        <w:t xml:space="preserve">)  </w:t>
      </w:r>
      <w:r w:rsidR="00283197" w:rsidRPr="00BC0612">
        <w:t xml:space="preserve">  </w:t>
      </w:r>
      <w:r w:rsidR="00283197" w:rsidRPr="00EB14AA">
        <w:rPr>
          <w:rFonts w:ascii="Cambria Math" w:hAnsi="Cambria Math" w:cs="Cambria Math"/>
        </w:rPr>
        <w:t>⇄</w:t>
      </w:r>
      <w:r w:rsidR="00283197" w:rsidRPr="00EB14AA">
        <w:t xml:space="preserve"> Pb</w:t>
      </w:r>
      <w:r w:rsidR="00283197" w:rsidRPr="00EB14AA">
        <w:rPr>
          <w:vertAlign w:val="superscript"/>
        </w:rPr>
        <w:t>2+</w:t>
      </w:r>
      <w:r w:rsidR="00283197" w:rsidRPr="00EB14AA">
        <w:t>(</w:t>
      </w:r>
      <w:proofErr w:type="spellStart"/>
      <w:r w:rsidR="00283197" w:rsidRPr="00EB14AA">
        <w:t>aq</w:t>
      </w:r>
      <w:proofErr w:type="spellEnd"/>
      <w:r w:rsidR="00283197" w:rsidRPr="00EB14AA">
        <w:t>)  +  2H</w:t>
      </w:r>
      <w:r w:rsidR="00283197" w:rsidRPr="00EB14AA">
        <w:rPr>
          <w:vertAlign w:val="subscript"/>
        </w:rPr>
        <w:t>2</w:t>
      </w:r>
      <w:r w:rsidR="00283197" w:rsidRPr="00EB14AA">
        <w:t xml:space="preserve">O(l)   </w:t>
      </w:r>
      <w:r w:rsidR="00283197">
        <w:t>+ Cd</w:t>
      </w:r>
      <w:r w:rsidR="00283197">
        <w:rPr>
          <w:vertAlign w:val="superscript"/>
        </w:rPr>
        <w:t>2+</w:t>
      </w:r>
      <w:r w:rsidR="00283197">
        <w:t>(</w:t>
      </w:r>
      <w:proofErr w:type="spellStart"/>
      <w:r w:rsidR="00283197">
        <w:t>aq</w:t>
      </w:r>
      <w:proofErr w:type="spellEnd"/>
      <w:r w:rsidR="00283197">
        <w:t>)</w:t>
      </w:r>
    </w:p>
    <w:p w14:paraId="40061C65" w14:textId="77777777" w:rsidR="00283197" w:rsidRDefault="00167A68" w:rsidP="006A044F">
      <w:pPr>
        <w:spacing w:before="60"/>
        <w:jc w:val="both"/>
      </w:pPr>
      <w:r>
        <w:t xml:space="preserve">   </w:t>
      </w:r>
      <w:proofErr w:type="gramStart"/>
      <w:r w:rsidR="00283197">
        <w:t>Voltage  1.86</w:t>
      </w:r>
      <w:proofErr w:type="gramEnd"/>
      <w:r w:rsidR="00283197">
        <w:t xml:space="preserve"> V</w:t>
      </w:r>
    </w:p>
    <w:p w14:paraId="40061C66" w14:textId="77777777" w:rsidR="006A044F" w:rsidRDefault="00283197" w:rsidP="00283197">
      <w:pPr>
        <w:spacing w:before="60"/>
        <w:jc w:val="both"/>
      </w:pPr>
      <w:r>
        <w:t xml:space="preserve">                                                                                                          1 mark for each correct feature </w:t>
      </w:r>
    </w:p>
    <w:p w14:paraId="40061C75" w14:textId="77777777" w:rsidR="00416B6F" w:rsidRPr="00D3009B" w:rsidRDefault="00416B6F" w:rsidP="00416B6F">
      <w:pPr>
        <w:spacing w:before="60"/>
        <w:jc w:val="both"/>
      </w:pPr>
    </w:p>
    <w:p w14:paraId="40061C76" w14:textId="1DCB7943" w:rsidR="00416B6F" w:rsidRDefault="00416B6F" w:rsidP="00416B6F">
      <w:pPr>
        <w:spacing w:before="60"/>
        <w:jc w:val="both"/>
        <w:rPr>
          <w:b/>
        </w:rPr>
      </w:pPr>
      <w:r>
        <w:rPr>
          <w:b/>
        </w:rPr>
        <w:t xml:space="preserve">Question </w:t>
      </w:r>
      <w:r w:rsidR="00766216">
        <w:rPr>
          <w:b/>
        </w:rPr>
        <w:t>3</w:t>
      </w:r>
      <w:r w:rsidR="000C5BD4">
        <w:rPr>
          <w:b/>
        </w:rPr>
        <w:t xml:space="preserve">                </w:t>
      </w:r>
      <w:proofErr w:type="gramStart"/>
      <w:r w:rsidR="000C5BD4">
        <w:rPr>
          <w:b/>
        </w:rPr>
        <w:t xml:space="preserve">   </w:t>
      </w:r>
      <w:r w:rsidR="000C5BD4" w:rsidRPr="000C5BD4">
        <w:rPr>
          <w:bCs/>
        </w:rPr>
        <w:t>(</w:t>
      </w:r>
      <w:proofErr w:type="gramEnd"/>
      <w:r w:rsidR="000C5BD4" w:rsidRPr="000C5BD4">
        <w:rPr>
          <w:bCs/>
        </w:rPr>
        <w:t>5 marks)</w:t>
      </w:r>
    </w:p>
    <w:p w14:paraId="40061C77" w14:textId="77777777" w:rsidR="00416B6F" w:rsidRPr="00573B81" w:rsidRDefault="00416B6F" w:rsidP="00416B6F">
      <w:pPr>
        <w:spacing w:before="60"/>
        <w:jc w:val="both"/>
      </w:pPr>
      <w:r w:rsidRPr="00CE2430">
        <w:rPr>
          <w:b/>
        </w:rPr>
        <w:t xml:space="preserve">a.   </w:t>
      </w:r>
      <w:proofErr w:type="spellStart"/>
      <w:r w:rsidRPr="00CE2430">
        <w:rPr>
          <w:b/>
        </w:rPr>
        <w:t>i</w:t>
      </w:r>
      <w:proofErr w:type="spellEnd"/>
      <w:r>
        <w:t xml:space="preserve">.     </w:t>
      </w:r>
      <w:r w:rsidR="00573B81">
        <w:t>C</w:t>
      </w:r>
      <w:r w:rsidR="00573B81">
        <w:rPr>
          <w:vertAlign w:val="subscript"/>
        </w:rPr>
        <w:t>2</w:t>
      </w:r>
      <w:r w:rsidR="00573B81">
        <w:t>H</w:t>
      </w:r>
      <w:r w:rsidR="00573B81">
        <w:rPr>
          <w:vertAlign w:val="subscript"/>
        </w:rPr>
        <w:t>2</w:t>
      </w:r>
      <w:r w:rsidR="00573B81">
        <w:t>O</w:t>
      </w:r>
      <w:r w:rsidR="00573B81">
        <w:rPr>
          <w:vertAlign w:val="subscript"/>
        </w:rPr>
        <w:t>4</w:t>
      </w:r>
      <w:r w:rsidR="00573B81">
        <w:t>(</w:t>
      </w:r>
      <w:proofErr w:type="spellStart"/>
      <w:proofErr w:type="gramStart"/>
      <w:r w:rsidR="00573B81">
        <w:t>aq</w:t>
      </w:r>
      <w:proofErr w:type="spellEnd"/>
      <w:r w:rsidR="00573B81">
        <w:t xml:space="preserve">)   </w:t>
      </w:r>
      <w:proofErr w:type="gramEnd"/>
      <w:r w:rsidR="00573B81">
        <w:t xml:space="preserve"> </w:t>
      </w:r>
      <w:r w:rsidR="00573B81">
        <w:sym w:font="Wingdings" w:char="F0E0"/>
      </w:r>
      <w:r w:rsidR="00573B81">
        <w:t xml:space="preserve">   2CO</w:t>
      </w:r>
      <w:r w:rsidR="00573B81">
        <w:rPr>
          <w:vertAlign w:val="subscript"/>
        </w:rPr>
        <w:t>2</w:t>
      </w:r>
      <w:r w:rsidR="00573B81">
        <w:t>(g)    +  2H</w:t>
      </w:r>
      <w:r w:rsidR="00573B81">
        <w:rPr>
          <w:vertAlign w:val="superscript"/>
        </w:rPr>
        <w:t>+</w:t>
      </w:r>
      <w:r w:rsidR="00573B81">
        <w:t>(</w:t>
      </w:r>
      <w:proofErr w:type="spellStart"/>
      <w:r w:rsidR="00573B81">
        <w:t>aq</w:t>
      </w:r>
      <w:proofErr w:type="spellEnd"/>
      <w:r w:rsidR="00573B81">
        <w:t>)   +  2e</w:t>
      </w:r>
      <w:r w:rsidR="00573B81">
        <w:rPr>
          <w:vertAlign w:val="superscript"/>
        </w:rPr>
        <w:t>-</w:t>
      </w:r>
    </w:p>
    <w:p w14:paraId="40061C78" w14:textId="77777777" w:rsidR="00416B6F" w:rsidRDefault="00416B6F" w:rsidP="00416B6F">
      <w:pPr>
        <w:spacing w:before="60"/>
        <w:jc w:val="both"/>
      </w:pPr>
    </w:p>
    <w:p w14:paraId="40061C79" w14:textId="77777777" w:rsidR="00573B81" w:rsidRDefault="00416B6F" w:rsidP="00573B81">
      <w:pPr>
        <w:spacing w:before="60"/>
        <w:jc w:val="both"/>
      </w:pPr>
      <w:r>
        <w:rPr>
          <w:b/>
        </w:rPr>
        <w:t xml:space="preserve">     </w:t>
      </w:r>
      <w:r w:rsidRPr="00CE2430">
        <w:rPr>
          <w:b/>
        </w:rPr>
        <w:t>ii</w:t>
      </w:r>
      <w:r>
        <w:t xml:space="preserve">.   </w:t>
      </w:r>
      <w:r w:rsidR="00573B81">
        <w:t>2CO</w:t>
      </w:r>
      <w:r w:rsidR="00573B81">
        <w:rPr>
          <w:vertAlign w:val="subscript"/>
        </w:rPr>
        <w:t>2</w:t>
      </w:r>
      <w:r w:rsidR="00573B81">
        <w:t>(</w:t>
      </w:r>
      <w:proofErr w:type="gramStart"/>
      <w:r w:rsidR="00573B81">
        <w:t xml:space="preserve">g)   </w:t>
      </w:r>
      <w:proofErr w:type="gramEnd"/>
      <w:r w:rsidR="00573B81">
        <w:t xml:space="preserve"> +  2H</w:t>
      </w:r>
      <w:r w:rsidR="00573B81">
        <w:rPr>
          <w:vertAlign w:val="superscript"/>
        </w:rPr>
        <w:t>+</w:t>
      </w:r>
      <w:r w:rsidR="00573B81">
        <w:t>(</w:t>
      </w:r>
      <w:proofErr w:type="spellStart"/>
      <w:r w:rsidR="00573B81">
        <w:t>aq</w:t>
      </w:r>
      <w:proofErr w:type="spellEnd"/>
      <w:r w:rsidR="00573B81">
        <w:t>)   +  2e</w:t>
      </w:r>
      <w:r w:rsidR="00573B81">
        <w:rPr>
          <w:vertAlign w:val="superscript"/>
        </w:rPr>
        <w:t>-</w:t>
      </w:r>
      <w:r w:rsidR="00573B81">
        <w:t xml:space="preserve"> </w:t>
      </w:r>
      <w:r w:rsidR="00573B81">
        <w:sym w:font="Wingdings" w:char="F0E0"/>
      </w:r>
      <w:r w:rsidR="00573B81">
        <w:t xml:space="preserve">     C</w:t>
      </w:r>
      <w:r w:rsidR="00573B81">
        <w:rPr>
          <w:vertAlign w:val="subscript"/>
        </w:rPr>
        <w:t>2</w:t>
      </w:r>
      <w:r w:rsidR="00573B81">
        <w:t>H</w:t>
      </w:r>
      <w:r w:rsidR="00573B81">
        <w:rPr>
          <w:vertAlign w:val="subscript"/>
        </w:rPr>
        <w:t>2</w:t>
      </w:r>
      <w:r w:rsidR="00573B81">
        <w:t>O</w:t>
      </w:r>
      <w:r w:rsidR="00573B81">
        <w:rPr>
          <w:vertAlign w:val="subscript"/>
        </w:rPr>
        <w:t>4</w:t>
      </w:r>
      <w:r w:rsidR="00573B81">
        <w:t>(</w:t>
      </w:r>
      <w:proofErr w:type="spellStart"/>
      <w:r w:rsidR="00573B81">
        <w:t>aq</w:t>
      </w:r>
      <w:proofErr w:type="spellEnd"/>
      <w:r w:rsidR="00573B81">
        <w:t xml:space="preserve">)     </w:t>
      </w:r>
    </w:p>
    <w:p w14:paraId="40061C7A" w14:textId="77777777" w:rsidR="00416B6F" w:rsidRDefault="00573B81" w:rsidP="00573B81">
      <w:pPr>
        <w:spacing w:before="60"/>
        <w:jc w:val="both"/>
      </w:pPr>
      <w:r>
        <w:t xml:space="preserve">                                                                                                                          </w:t>
      </w:r>
      <w:r w:rsidR="00416B6F">
        <w:t xml:space="preserve"> 2 marks</w:t>
      </w:r>
    </w:p>
    <w:p w14:paraId="40061C7B" w14:textId="77777777" w:rsidR="00416B6F" w:rsidRDefault="00416B6F" w:rsidP="00416B6F">
      <w:pPr>
        <w:spacing w:before="60"/>
        <w:jc w:val="both"/>
      </w:pPr>
    </w:p>
    <w:p w14:paraId="40061C7C" w14:textId="77777777" w:rsidR="00416B6F" w:rsidRDefault="00416B6F" w:rsidP="00416B6F">
      <w:pPr>
        <w:spacing w:before="60"/>
        <w:jc w:val="both"/>
      </w:pPr>
      <w:r w:rsidRPr="00CE2430">
        <w:rPr>
          <w:b/>
        </w:rPr>
        <w:t>b</w:t>
      </w:r>
      <w:r>
        <w:t xml:space="preserve">.    </w:t>
      </w:r>
      <w:proofErr w:type="spellStart"/>
      <w:r w:rsidRPr="00CE2430">
        <w:rPr>
          <w:b/>
        </w:rPr>
        <w:t>i</w:t>
      </w:r>
      <w:proofErr w:type="spellEnd"/>
      <w:r>
        <w:t xml:space="preserve">.    </w:t>
      </w:r>
      <w:r w:rsidR="0000700D">
        <w:t>I</w:t>
      </w:r>
      <w:r w:rsidR="0000700D">
        <w:rPr>
          <w:vertAlign w:val="subscript"/>
        </w:rPr>
        <w:t>2</w:t>
      </w:r>
      <w:r w:rsidR="0000700D">
        <w:t>(l</w:t>
      </w:r>
      <w:proofErr w:type="gramStart"/>
      <w:r w:rsidR="0000700D">
        <w:t>)  +</w:t>
      </w:r>
      <w:proofErr w:type="gramEnd"/>
      <w:r w:rsidR="0000700D">
        <w:t xml:space="preserve">  2e</w:t>
      </w:r>
      <w:r w:rsidR="0000700D">
        <w:rPr>
          <w:vertAlign w:val="superscript"/>
        </w:rPr>
        <w:t>-</w:t>
      </w:r>
      <w:r w:rsidR="0000700D">
        <w:t xml:space="preserve">  </w:t>
      </w:r>
      <w:r w:rsidR="0000700D">
        <w:sym w:font="Wingdings" w:char="F0E0"/>
      </w:r>
      <w:r w:rsidR="0000700D">
        <w:t xml:space="preserve">  2I</w:t>
      </w:r>
      <w:r w:rsidR="0000700D">
        <w:rPr>
          <w:vertAlign w:val="superscript"/>
        </w:rPr>
        <w:t>-</w:t>
      </w:r>
      <w:r w:rsidR="0000700D">
        <w:t>(</w:t>
      </w:r>
      <w:proofErr w:type="spellStart"/>
      <w:r w:rsidR="0000700D">
        <w:t>aq</w:t>
      </w:r>
      <w:proofErr w:type="spellEnd"/>
      <w:r w:rsidR="0000700D">
        <w:t>)</w:t>
      </w:r>
    </w:p>
    <w:p w14:paraId="40061C7D" w14:textId="77777777" w:rsidR="00416B6F" w:rsidRDefault="00416B6F" w:rsidP="00416B6F">
      <w:pPr>
        <w:spacing w:before="60"/>
        <w:jc w:val="both"/>
      </w:pPr>
    </w:p>
    <w:p w14:paraId="40061C7E" w14:textId="77777777" w:rsidR="0000700D" w:rsidRPr="00573B81" w:rsidRDefault="00416B6F" w:rsidP="0000700D">
      <w:pPr>
        <w:spacing w:before="60"/>
        <w:jc w:val="both"/>
      </w:pPr>
      <w:r>
        <w:rPr>
          <w:b/>
        </w:rPr>
        <w:t xml:space="preserve">      </w:t>
      </w:r>
      <w:r w:rsidRPr="00CE2430">
        <w:rPr>
          <w:b/>
        </w:rPr>
        <w:t>ii</w:t>
      </w:r>
      <w:r>
        <w:t xml:space="preserve">.  </w:t>
      </w:r>
      <w:r w:rsidR="0000700D">
        <w:t>C</w:t>
      </w:r>
      <w:r w:rsidR="0000700D">
        <w:rPr>
          <w:vertAlign w:val="subscript"/>
        </w:rPr>
        <w:t>2</w:t>
      </w:r>
      <w:r w:rsidR="0000700D">
        <w:t>H</w:t>
      </w:r>
      <w:r w:rsidR="0000700D">
        <w:rPr>
          <w:vertAlign w:val="subscript"/>
        </w:rPr>
        <w:t>2</w:t>
      </w:r>
      <w:r w:rsidR="0000700D">
        <w:t>O</w:t>
      </w:r>
      <w:r w:rsidR="0000700D">
        <w:rPr>
          <w:vertAlign w:val="subscript"/>
        </w:rPr>
        <w:t>4</w:t>
      </w:r>
      <w:r w:rsidR="0000700D">
        <w:t>(</w:t>
      </w:r>
      <w:proofErr w:type="spellStart"/>
      <w:proofErr w:type="gramStart"/>
      <w:r w:rsidR="0000700D">
        <w:t>aq</w:t>
      </w:r>
      <w:proofErr w:type="spellEnd"/>
      <w:r w:rsidR="0000700D">
        <w:t>)  +</w:t>
      </w:r>
      <w:proofErr w:type="gramEnd"/>
      <w:r w:rsidR="0000700D">
        <w:t xml:space="preserve">  I</w:t>
      </w:r>
      <w:r w:rsidR="0000700D">
        <w:rPr>
          <w:vertAlign w:val="subscript"/>
        </w:rPr>
        <w:t>2</w:t>
      </w:r>
      <w:r w:rsidR="0000700D">
        <w:t xml:space="preserve">(l)   </w:t>
      </w:r>
      <w:r w:rsidR="0000700D">
        <w:sym w:font="Wingdings" w:char="F0E0"/>
      </w:r>
      <w:r w:rsidR="0000700D">
        <w:t xml:space="preserve">   2CO</w:t>
      </w:r>
      <w:r w:rsidR="0000700D">
        <w:rPr>
          <w:vertAlign w:val="subscript"/>
        </w:rPr>
        <w:t>2</w:t>
      </w:r>
      <w:r w:rsidR="0000700D">
        <w:t>(g)    +  2H</w:t>
      </w:r>
      <w:r w:rsidR="0000700D">
        <w:rPr>
          <w:vertAlign w:val="superscript"/>
        </w:rPr>
        <w:t>+</w:t>
      </w:r>
      <w:r w:rsidR="0000700D">
        <w:t>(</w:t>
      </w:r>
      <w:proofErr w:type="spellStart"/>
      <w:r w:rsidR="0000700D">
        <w:t>aq</w:t>
      </w:r>
      <w:proofErr w:type="spellEnd"/>
      <w:r w:rsidR="0000700D">
        <w:t>)   +  2I</w:t>
      </w:r>
      <w:r w:rsidR="0000700D">
        <w:rPr>
          <w:vertAlign w:val="superscript"/>
        </w:rPr>
        <w:t>-</w:t>
      </w:r>
      <w:r w:rsidR="0000700D">
        <w:t>(</w:t>
      </w:r>
      <w:proofErr w:type="spellStart"/>
      <w:r w:rsidR="0000700D">
        <w:t>aq</w:t>
      </w:r>
      <w:proofErr w:type="spellEnd"/>
      <w:r w:rsidR="0000700D">
        <w:t>)</w:t>
      </w:r>
    </w:p>
    <w:p w14:paraId="40061C7F" w14:textId="77777777" w:rsidR="00416B6F" w:rsidRDefault="00416B6F" w:rsidP="00416B6F">
      <w:pPr>
        <w:spacing w:before="60"/>
        <w:jc w:val="both"/>
      </w:pPr>
    </w:p>
    <w:p w14:paraId="40061C81" w14:textId="03D860B7" w:rsidR="00416B6F" w:rsidRDefault="00416B6F" w:rsidP="00530FCE">
      <w:pPr>
        <w:spacing w:before="60"/>
        <w:jc w:val="both"/>
      </w:pPr>
      <w:r>
        <w:rPr>
          <w:b/>
        </w:rPr>
        <w:t xml:space="preserve">     </w:t>
      </w:r>
      <w:r w:rsidRPr="00CE2430">
        <w:rPr>
          <w:b/>
        </w:rPr>
        <w:t>iii</w:t>
      </w:r>
      <w:r>
        <w:t xml:space="preserve">.   </w:t>
      </w:r>
      <w:r w:rsidR="0000700D">
        <w:t>0.54 - - 0.48 = 1.02 V</w:t>
      </w:r>
      <w:r w:rsidR="00530FCE">
        <w:t xml:space="preserve">                                                                   </w:t>
      </w:r>
      <w:r>
        <w:t>1 + 1 + 1 = 3 marks</w:t>
      </w:r>
    </w:p>
    <w:p w14:paraId="40061C82" w14:textId="3F62F3EB" w:rsidR="00416B6F" w:rsidRDefault="00416B6F" w:rsidP="00416B6F">
      <w:pPr>
        <w:spacing w:before="60"/>
        <w:jc w:val="right"/>
      </w:pPr>
    </w:p>
    <w:p w14:paraId="40061C85" w14:textId="77777777" w:rsidR="006A044F" w:rsidRDefault="006A044F" w:rsidP="006A044F">
      <w:pPr>
        <w:spacing w:before="60"/>
        <w:jc w:val="both"/>
      </w:pPr>
    </w:p>
    <w:p w14:paraId="106B3457" w14:textId="2118EE97" w:rsidR="005B5DA8" w:rsidRPr="005B5DA8" w:rsidRDefault="005B5DA8" w:rsidP="005B5DA8">
      <w:pPr>
        <w:spacing w:before="60"/>
        <w:rPr>
          <w:bCs/>
          <w:lang w:val="en-US"/>
        </w:rPr>
      </w:pPr>
      <w:r>
        <w:rPr>
          <w:b/>
          <w:lang w:val="en-US"/>
        </w:rPr>
        <w:t xml:space="preserve">Question </w:t>
      </w:r>
      <w:r>
        <w:rPr>
          <w:b/>
          <w:lang w:val="en-US"/>
        </w:rPr>
        <w:t xml:space="preserve">4  </w:t>
      </w:r>
      <w:proofErr w:type="gramStart"/>
      <w:r>
        <w:rPr>
          <w:b/>
          <w:lang w:val="en-US"/>
        </w:rPr>
        <w:t xml:space="preserve">   </w:t>
      </w:r>
      <w:r>
        <w:rPr>
          <w:bCs/>
          <w:lang w:val="en-US"/>
        </w:rPr>
        <w:t>(</w:t>
      </w:r>
      <w:proofErr w:type="gramEnd"/>
      <w:r>
        <w:rPr>
          <w:bCs/>
          <w:lang w:val="en-US"/>
        </w:rPr>
        <w:t>8 marks)</w:t>
      </w:r>
    </w:p>
    <w:p w14:paraId="7BC3B396" w14:textId="77777777" w:rsidR="005B5DA8" w:rsidRDefault="005B5DA8" w:rsidP="005B5DA8">
      <w:pPr>
        <w:spacing w:before="60"/>
        <w:rPr>
          <w:lang w:val="en-US"/>
        </w:rPr>
      </w:pPr>
      <w:r w:rsidRPr="00877754">
        <w:rPr>
          <w:b/>
          <w:lang w:val="en-US"/>
        </w:rPr>
        <w:t xml:space="preserve">a.    </w:t>
      </w:r>
      <w:proofErr w:type="spellStart"/>
      <w:r w:rsidRPr="00877754">
        <w:rPr>
          <w:b/>
          <w:lang w:val="en-US"/>
        </w:rPr>
        <w:t>i</w:t>
      </w:r>
      <w:proofErr w:type="spellEnd"/>
      <w:r>
        <w:rPr>
          <w:lang w:val="en-US"/>
        </w:rPr>
        <w:t>.    negative</w:t>
      </w:r>
    </w:p>
    <w:p w14:paraId="1DCD745C" w14:textId="77777777" w:rsidR="005B5DA8" w:rsidRDefault="005B5DA8" w:rsidP="005B5DA8">
      <w:pPr>
        <w:spacing w:before="60"/>
        <w:rPr>
          <w:lang w:val="en-US"/>
        </w:rPr>
      </w:pPr>
    </w:p>
    <w:p w14:paraId="6DF5B26E" w14:textId="77777777" w:rsidR="005B5DA8" w:rsidRDefault="005B5DA8" w:rsidP="005B5DA8">
      <w:pPr>
        <w:spacing w:before="60"/>
        <w:rPr>
          <w:lang w:val="en-US"/>
        </w:rPr>
      </w:pPr>
      <w:r>
        <w:rPr>
          <w:lang w:val="en-US"/>
        </w:rPr>
        <w:t xml:space="preserve">      </w:t>
      </w:r>
      <w:r w:rsidRPr="00877754">
        <w:rPr>
          <w:b/>
          <w:lang w:val="en-US"/>
        </w:rPr>
        <w:t>ii</w:t>
      </w:r>
      <w:r>
        <w:rPr>
          <w:lang w:val="en-US"/>
        </w:rPr>
        <w:t xml:space="preserve">.    the electrode will corrode away as </w:t>
      </w:r>
      <w:proofErr w:type="spellStart"/>
      <w:r>
        <w:rPr>
          <w:lang w:val="en-US"/>
        </w:rPr>
        <w:t>aluminium</w:t>
      </w:r>
      <w:proofErr w:type="spellEnd"/>
      <w:r>
        <w:rPr>
          <w:lang w:val="en-US"/>
        </w:rPr>
        <w:t xml:space="preserve"> metal turns to </w:t>
      </w:r>
      <w:proofErr w:type="spellStart"/>
      <w:r>
        <w:rPr>
          <w:lang w:val="en-US"/>
        </w:rPr>
        <w:t>aluminium</w:t>
      </w:r>
      <w:proofErr w:type="spellEnd"/>
      <w:r>
        <w:rPr>
          <w:lang w:val="en-US"/>
        </w:rPr>
        <w:t xml:space="preserve"> </w:t>
      </w:r>
      <w:proofErr w:type="gramStart"/>
      <w:r>
        <w:rPr>
          <w:lang w:val="en-US"/>
        </w:rPr>
        <w:t>ions</w:t>
      </w:r>
      <w:proofErr w:type="gramEnd"/>
    </w:p>
    <w:p w14:paraId="05CB0AF8" w14:textId="77777777" w:rsidR="005B5DA8" w:rsidRDefault="005B5DA8" w:rsidP="005B5DA8">
      <w:pPr>
        <w:spacing w:before="60"/>
        <w:jc w:val="right"/>
        <w:rPr>
          <w:lang w:val="en-US"/>
        </w:rPr>
      </w:pPr>
      <w:r>
        <w:rPr>
          <w:lang w:val="en-US"/>
        </w:rPr>
        <w:t>1 + 1 = 2 marks</w:t>
      </w:r>
    </w:p>
    <w:p w14:paraId="597079E0" w14:textId="77777777" w:rsidR="005B5DA8" w:rsidRDefault="005B5DA8" w:rsidP="005B5DA8">
      <w:pPr>
        <w:spacing w:before="60"/>
        <w:rPr>
          <w:lang w:val="en-US"/>
        </w:rPr>
      </w:pPr>
    </w:p>
    <w:p w14:paraId="4B005F8A" w14:textId="77777777" w:rsidR="005B5DA8" w:rsidRDefault="005B5DA8" w:rsidP="005B5DA8">
      <w:pPr>
        <w:spacing w:before="60"/>
        <w:rPr>
          <w:lang w:val="en-US"/>
        </w:rPr>
      </w:pPr>
      <w:r w:rsidRPr="00877754">
        <w:rPr>
          <w:b/>
          <w:lang w:val="en-US"/>
        </w:rPr>
        <w:t xml:space="preserve">b.    </w:t>
      </w:r>
      <w:proofErr w:type="spellStart"/>
      <w:r w:rsidRPr="00877754">
        <w:rPr>
          <w:b/>
          <w:lang w:val="en-US"/>
        </w:rPr>
        <w:t>i</w:t>
      </w:r>
      <w:proofErr w:type="spellEnd"/>
      <w:r>
        <w:rPr>
          <w:lang w:val="en-US"/>
        </w:rPr>
        <w:t>.    O</w:t>
      </w:r>
      <w:r>
        <w:rPr>
          <w:vertAlign w:val="subscript"/>
          <w:lang w:val="en-US"/>
        </w:rPr>
        <w:t>2</w:t>
      </w:r>
      <w:r>
        <w:rPr>
          <w:lang w:val="en-US"/>
        </w:rPr>
        <w:t>(</w:t>
      </w:r>
      <w:proofErr w:type="gramStart"/>
      <w:r>
        <w:rPr>
          <w:lang w:val="en-US"/>
        </w:rPr>
        <w:t xml:space="preserve">g)   </w:t>
      </w:r>
      <w:proofErr w:type="gramEnd"/>
      <w:r>
        <w:rPr>
          <w:lang w:val="en-US"/>
        </w:rPr>
        <w:t>+  2H</w:t>
      </w:r>
      <w:r>
        <w:rPr>
          <w:vertAlign w:val="subscript"/>
          <w:lang w:val="en-US"/>
        </w:rPr>
        <w:t>2</w:t>
      </w:r>
      <w:r>
        <w:rPr>
          <w:lang w:val="en-US"/>
        </w:rPr>
        <w:t>O(l)  +  4e</w:t>
      </w:r>
      <w:r>
        <w:rPr>
          <w:vertAlign w:val="superscript"/>
          <w:lang w:val="en-US"/>
        </w:rPr>
        <w:t>-</w:t>
      </w:r>
      <w:r>
        <w:rPr>
          <w:lang w:val="en-US"/>
        </w:rPr>
        <w:t xml:space="preserve">  </w:t>
      </w:r>
      <w:r w:rsidRPr="00A24088">
        <w:rPr>
          <w:lang w:val="en-US"/>
        </w:rPr>
        <w:sym w:font="Wingdings" w:char="F0E0"/>
      </w:r>
      <w:r>
        <w:rPr>
          <w:lang w:val="en-US"/>
        </w:rPr>
        <w:t xml:space="preserve">  4OH</w:t>
      </w:r>
      <w:r>
        <w:rPr>
          <w:vertAlign w:val="superscript"/>
          <w:lang w:val="en-US"/>
        </w:rPr>
        <w:t>-</w:t>
      </w:r>
      <w:r>
        <w:rPr>
          <w:lang w:val="en-US"/>
        </w:rPr>
        <w:t>(</w:t>
      </w:r>
      <w:proofErr w:type="spellStart"/>
      <w:r>
        <w:rPr>
          <w:lang w:val="en-US"/>
        </w:rPr>
        <w:t>aq</w:t>
      </w:r>
      <w:proofErr w:type="spellEnd"/>
      <w:r>
        <w:rPr>
          <w:lang w:val="en-US"/>
        </w:rPr>
        <w:t>)</w:t>
      </w:r>
    </w:p>
    <w:p w14:paraId="685E10D0" w14:textId="77777777" w:rsidR="005B5DA8" w:rsidRDefault="005B5DA8" w:rsidP="005B5DA8">
      <w:pPr>
        <w:spacing w:before="60"/>
        <w:rPr>
          <w:lang w:val="en-US"/>
        </w:rPr>
      </w:pPr>
    </w:p>
    <w:p w14:paraId="7BB7FA0A" w14:textId="77777777" w:rsidR="005B5DA8" w:rsidRDefault="005B5DA8" w:rsidP="005B5DA8">
      <w:pPr>
        <w:spacing w:before="60"/>
        <w:rPr>
          <w:lang w:val="en-US"/>
        </w:rPr>
      </w:pPr>
      <w:r>
        <w:rPr>
          <w:b/>
          <w:lang w:val="en-US"/>
        </w:rPr>
        <w:t xml:space="preserve">      </w:t>
      </w:r>
      <w:r w:rsidRPr="00877754">
        <w:rPr>
          <w:b/>
          <w:lang w:val="en-US"/>
        </w:rPr>
        <w:t>ii</w:t>
      </w:r>
      <w:r>
        <w:rPr>
          <w:lang w:val="en-US"/>
        </w:rPr>
        <w:t>.   4Al(</w:t>
      </w:r>
      <w:proofErr w:type="gramStart"/>
      <w:r>
        <w:rPr>
          <w:lang w:val="en-US"/>
        </w:rPr>
        <w:t xml:space="preserve">s)   </w:t>
      </w:r>
      <w:proofErr w:type="gramEnd"/>
      <w:r>
        <w:rPr>
          <w:lang w:val="en-US"/>
        </w:rPr>
        <w:t xml:space="preserve"> +  3O</w:t>
      </w:r>
      <w:r>
        <w:rPr>
          <w:vertAlign w:val="subscript"/>
          <w:lang w:val="en-US"/>
        </w:rPr>
        <w:t>2</w:t>
      </w:r>
      <w:r>
        <w:rPr>
          <w:lang w:val="en-US"/>
        </w:rPr>
        <w:t>(g)   +  6H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O(l)   </w:t>
      </w:r>
      <w:r w:rsidRPr="00A24088">
        <w:rPr>
          <w:lang w:val="en-US"/>
        </w:rPr>
        <w:sym w:font="Wingdings" w:char="F0E0"/>
      </w:r>
      <w:r>
        <w:rPr>
          <w:lang w:val="en-US"/>
        </w:rPr>
        <w:t xml:space="preserve">   4</w:t>
      </w:r>
      <w:r w:rsidRPr="00877754">
        <w:rPr>
          <w:lang w:val="en-US"/>
        </w:rPr>
        <w:t>Al(OH)</w:t>
      </w:r>
      <w:r>
        <w:rPr>
          <w:vertAlign w:val="subscript"/>
          <w:lang w:val="en-US"/>
        </w:rPr>
        <w:t>3</w:t>
      </w:r>
      <w:r w:rsidRPr="00877754">
        <w:rPr>
          <w:lang w:val="en-US"/>
        </w:rPr>
        <w:t>(</w:t>
      </w:r>
      <w:proofErr w:type="spellStart"/>
      <w:r w:rsidRPr="00877754">
        <w:rPr>
          <w:lang w:val="en-US"/>
        </w:rPr>
        <w:t>aq</w:t>
      </w:r>
      <w:proofErr w:type="spellEnd"/>
      <w:r w:rsidRPr="00877754">
        <w:rPr>
          <w:lang w:val="en-US"/>
        </w:rPr>
        <w:t xml:space="preserve">)   </w:t>
      </w:r>
    </w:p>
    <w:p w14:paraId="5C0042D9" w14:textId="77777777" w:rsidR="005B5DA8" w:rsidRDefault="005B5DA8" w:rsidP="005B5DA8">
      <w:pPr>
        <w:spacing w:before="60"/>
        <w:jc w:val="right"/>
        <w:rPr>
          <w:lang w:val="en-US"/>
        </w:rPr>
      </w:pPr>
      <w:r>
        <w:rPr>
          <w:lang w:val="en-US"/>
        </w:rPr>
        <w:t>1 + 1 = 2 marks</w:t>
      </w:r>
    </w:p>
    <w:p w14:paraId="11116A5B" w14:textId="77777777" w:rsidR="005B5DA8" w:rsidRDefault="005B5DA8" w:rsidP="005B5DA8">
      <w:pPr>
        <w:spacing w:before="60"/>
        <w:rPr>
          <w:lang w:val="en-US"/>
        </w:rPr>
      </w:pPr>
    </w:p>
    <w:p w14:paraId="6429F1A2" w14:textId="77777777" w:rsidR="005B5DA8" w:rsidRDefault="005B5DA8" w:rsidP="005B5DA8">
      <w:pPr>
        <w:spacing w:before="60"/>
        <w:rPr>
          <w:lang w:val="en-US"/>
        </w:rPr>
      </w:pPr>
      <w:r w:rsidRPr="00877754">
        <w:rPr>
          <w:b/>
          <w:lang w:val="en-US"/>
        </w:rPr>
        <w:t>c</w:t>
      </w:r>
      <w:r>
        <w:rPr>
          <w:lang w:val="en-US"/>
        </w:rPr>
        <w:t xml:space="preserve">.    </w:t>
      </w:r>
      <w:r w:rsidRPr="00284A4A">
        <w:rPr>
          <w:i/>
          <w:lang w:val="en-US"/>
        </w:rPr>
        <w:t>n</w:t>
      </w:r>
      <w:r>
        <w:rPr>
          <w:lang w:val="en-US"/>
        </w:rPr>
        <w:t xml:space="preserve">(Al) =  </w:t>
      </w:r>
      <w:r w:rsidRPr="00A24088">
        <w:rPr>
          <w:position w:val="-24"/>
          <w:lang w:val="en-US"/>
        </w:rPr>
        <w:object w:dxaOrig="499" w:dyaOrig="620" w14:anchorId="645E4A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31.35pt" o:ole="">
            <v:imagedata r:id="rId9" o:title=""/>
          </v:shape>
          <o:OLEObject Type="Embed" ProgID="Equation.DSMT4" ShapeID="_x0000_i1025" DrawAspect="Content" ObjectID="_1768906400" r:id="rId10"/>
        </w:object>
      </w:r>
      <w:r>
        <w:rPr>
          <w:lang w:val="en-US"/>
        </w:rPr>
        <w:t xml:space="preserve"> = 0.05 mol</w:t>
      </w:r>
    </w:p>
    <w:p w14:paraId="3827C61E" w14:textId="77777777" w:rsidR="005B5DA8" w:rsidRDefault="005B5DA8" w:rsidP="005B5DA8">
      <w:pPr>
        <w:spacing w:before="60"/>
        <w:rPr>
          <w:lang w:val="en-US"/>
        </w:rPr>
      </w:pPr>
      <w:r>
        <w:rPr>
          <w:lang w:val="en-US"/>
        </w:rPr>
        <w:t xml:space="preserve">       </w:t>
      </w:r>
      <w:r w:rsidRPr="00284A4A">
        <w:rPr>
          <w:i/>
          <w:lang w:val="en-US"/>
        </w:rPr>
        <w:t>n</w:t>
      </w:r>
      <w:r>
        <w:rPr>
          <w:lang w:val="en-US"/>
        </w:rPr>
        <w:t>(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) = ¾ </w:t>
      </w:r>
      <w:proofErr w:type="gramStart"/>
      <w:r>
        <w:rPr>
          <w:lang w:val="en-US"/>
        </w:rPr>
        <w:t>×  0.05</w:t>
      </w:r>
      <w:proofErr w:type="gramEnd"/>
      <w:r>
        <w:rPr>
          <w:lang w:val="en-US"/>
        </w:rPr>
        <w:t xml:space="preserve"> = 0.0375 mol</w:t>
      </w:r>
    </w:p>
    <w:p w14:paraId="68E846CF" w14:textId="77777777" w:rsidR="005B5DA8" w:rsidRDefault="005B5DA8" w:rsidP="005B5DA8">
      <w:pPr>
        <w:spacing w:before="60"/>
        <w:rPr>
          <w:lang w:val="en-US"/>
        </w:rPr>
      </w:pPr>
    </w:p>
    <w:p w14:paraId="31F17234" w14:textId="251FF3EF" w:rsidR="005B5DA8" w:rsidRDefault="005B5DA8" w:rsidP="005B5DA8">
      <w:pPr>
        <w:spacing w:before="60"/>
        <w:rPr>
          <w:lang w:val="en-US"/>
        </w:rPr>
      </w:pPr>
      <w:r>
        <w:rPr>
          <w:lang w:val="en-US"/>
        </w:rPr>
        <w:t xml:space="preserve">      mass = </w:t>
      </w:r>
      <w:proofErr w:type="gramStart"/>
      <w:r>
        <w:rPr>
          <w:lang w:val="en-US"/>
        </w:rPr>
        <w:t>0.0375  ×</w:t>
      </w:r>
      <w:proofErr w:type="gramEnd"/>
      <w:r>
        <w:rPr>
          <w:lang w:val="en-US"/>
        </w:rPr>
        <w:t xml:space="preserve">  32  =  1.2 g</w:t>
      </w:r>
      <w:r w:rsidR="00C54897">
        <w:rPr>
          <w:lang w:val="en-US"/>
        </w:rPr>
        <w:t xml:space="preserve">                                             3 marks</w:t>
      </w:r>
    </w:p>
    <w:p w14:paraId="070D9580" w14:textId="3D2E2835" w:rsidR="005B5DA8" w:rsidRDefault="005B5DA8" w:rsidP="00C54897">
      <w:pPr>
        <w:spacing w:before="60"/>
        <w:jc w:val="right"/>
        <w:rPr>
          <w:lang w:val="en-US"/>
        </w:rPr>
      </w:pPr>
      <w:r>
        <w:rPr>
          <w:lang w:val="en-US"/>
        </w:rPr>
        <w:t xml:space="preserve"> </w:t>
      </w:r>
      <w:r w:rsidR="00C54897">
        <w:rPr>
          <w:lang w:val="en-US"/>
        </w:rPr>
        <w:t xml:space="preserve"> </w:t>
      </w:r>
    </w:p>
    <w:p w14:paraId="2F2CF15E" w14:textId="77777777" w:rsidR="005B5DA8" w:rsidRDefault="005B5DA8" w:rsidP="005B5DA8">
      <w:pPr>
        <w:spacing w:before="60"/>
        <w:rPr>
          <w:lang w:val="en-US"/>
        </w:rPr>
      </w:pPr>
      <w:r w:rsidRPr="00877754">
        <w:rPr>
          <w:b/>
          <w:lang w:val="en-US"/>
        </w:rPr>
        <w:t>d</w:t>
      </w:r>
      <w:r>
        <w:rPr>
          <w:lang w:val="en-US"/>
        </w:rPr>
        <w:t xml:space="preserve">.    Oxygen can be obtained from the air so does not need replacing. If the </w:t>
      </w:r>
      <w:proofErr w:type="spellStart"/>
      <w:r>
        <w:rPr>
          <w:lang w:val="en-US"/>
        </w:rPr>
        <w:t>aluminium</w:t>
      </w:r>
      <w:proofErr w:type="spellEnd"/>
      <w:r>
        <w:rPr>
          <w:lang w:val="en-US"/>
        </w:rPr>
        <w:t xml:space="preserve"> electrode </w:t>
      </w:r>
    </w:p>
    <w:p w14:paraId="1161FAD6" w14:textId="7A6A6006" w:rsidR="005B5DA8" w:rsidRPr="00877754" w:rsidRDefault="005B5DA8" w:rsidP="00C54897">
      <w:pPr>
        <w:spacing w:before="60"/>
        <w:rPr>
          <w:lang w:val="en-US"/>
        </w:rPr>
      </w:pPr>
      <w:r>
        <w:rPr>
          <w:lang w:val="en-US"/>
        </w:rPr>
        <w:t xml:space="preserve">        is replaced periodically the cell can run for a long time.</w:t>
      </w:r>
      <w:r w:rsidR="00C54897">
        <w:rPr>
          <w:lang w:val="en-US"/>
        </w:rPr>
        <w:t xml:space="preserve">                        1 mark</w:t>
      </w:r>
    </w:p>
    <w:p w14:paraId="2B940B8B" w14:textId="77777777" w:rsidR="005B5DA8" w:rsidRDefault="005B5DA8" w:rsidP="006A044F">
      <w:pPr>
        <w:spacing w:before="60"/>
        <w:jc w:val="both"/>
      </w:pPr>
    </w:p>
    <w:p w14:paraId="579DA081" w14:textId="13C87300" w:rsidR="007603C8" w:rsidRPr="007603C8" w:rsidRDefault="007603C8" w:rsidP="007603C8">
      <w:pPr>
        <w:spacing w:before="60"/>
        <w:jc w:val="both"/>
        <w:rPr>
          <w:bCs/>
        </w:rPr>
      </w:pPr>
      <w:r w:rsidRPr="00EB14AA">
        <w:rPr>
          <w:b/>
        </w:rPr>
        <w:t xml:space="preserve">Question </w:t>
      </w:r>
      <w:r>
        <w:rPr>
          <w:b/>
        </w:rPr>
        <w:t xml:space="preserve">5             </w:t>
      </w:r>
      <w:proofErr w:type="gramStart"/>
      <w:r>
        <w:rPr>
          <w:b/>
        </w:rPr>
        <w:t xml:space="preserve">   </w:t>
      </w:r>
      <w:r>
        <w:rPr>
          <w:bCs/>
        </w:rPr>
        <w:t>(</w:t>
      </w:r>
      <w:proofErr w:type="gramEnd"/>
      <w:r>
        <w:rPr>
          <w:bCs/>
        </w:rPr>
        <w:t>7 marks)</w:t>
      </w:r>
    </w:p>
    <w:p w14:paraId="552363AE" w14:textId="77777777" w:rsidR="007603C8" w:rsidRDefault="007603C8" w:rsidP="007603C8">
      <w:pPr>
        <w:spacing w:before="60"/>
        <w:jc w:val="both"/>
      </w:pPr>
      <w:r w:rsidRPr="00EB14AA">
        <w:rPr>
          <w:b/>
        </w:rPr>
        <w:t>a</w:t>
      </w:r>
      <w:r>
        <w:t xml:space="preserve">.    </w:t>
      </w:r>
      <w:proofErr w:type="gramStart"/>
      <w:r>
        <w:t>Anode :</w:t>
      </w:r>
      <w:proofErr w:type="gramEnd"/>
      <w:r>
        <w:t xml:space="preserve">    O</w:t>
      </w:r>
      <w:r>
        <w:rPr>
          <w:vertAlign w:val="subscript"/>
        </w:rPr>
        <w:t>2</w:t>
      </w:r>
      <w:r>
        <w:t>(g)  +  4H</w:t>
      </w:r>
      <w:r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>)  +  4e</w:t>
      </w:r>
      <w:r>
        <w:rPr>
          <w:vertAlign w:val="superscript"/>
        </w:rPr>
        <w:t>-</w:t>
      </w:r>
      <w:r>
        <w:t xml:space="preserve">  </w:t>
      </w:r>
      <w:r>
        <w:sym w:font="Wingdings" w:char="F0E0"/>
      </w:r>
      <w:r>
        <w:t xml:space="preserve">  2H</w:t>
      </w:r>
      <w:r>
        <w:rPr>
          <w:vertAlign w:val="subscript"/>
        </w:rPr>
        <w:t>2</w:t>
      </w:r>
      <w:r>
        <w:t xml:space="preserve">O(g)     </w:t>
      </w:r>
    </w:p>
    <w:p w14:paraId="49B3FCDA" w14:textId="77777777" w:rsidR="007603C8" w:rsidRPr="00167A68" w:rsidRDefault="007603C8" w:rsidP="007603C8">
      <w:pPr>
        <w:spacing w:before="60"/>
        <w:jc w:val="both"/>
        <w:rPr>
          <w:vertAlign w:val="superscript"/>
        </w:rPr>
      </w:pPr>
      <w:r>
        <w:t xml:space="preserve">       Cathode: 2CH</w:t>
      </w:r>
      <w:r>
        <w:rPr>
          <w:vertAlign w:val="subscript"/>
        </w:rPr>
        <w:t>3</w:t>
      </w:r>
      <w:r>
        <w:t>OH(l)   +   2H</w:t>
      </w:r>
      <w:r>
        <w:rPr>
          <w:vertAlign w:val="subscript"/>
        </w:rPr>
        <w:t>2</w:t>
      </w:r>
      <w:r>
        <w:t xml:space="preserve">O(l)   </w:t>
      </w:r>
      <w:r>
        <w:sym w:font="Wingdings" w:char="F0E0"/>
      </w:r>
      <w:r>
        <w:t xml:space="preserve">  2CO</w:t>
      </w:r>
      <w:r>
        <w:rPr>
          <w:vertAlign w:val="subscript"/>
        </w:rPr>
        <w:t>2</w:t>
      </w:r>
      <w:r>
        <w:t>(</w:t>
      </w:r>
      <w:proofErr w:type="gramStart"/>
      <w:r>
        <w:t>g)  +</w:t>
      </w:r>
      <w:proofErr w:type="gramEnd"/>
      <w:r>
        <w:t xml:space="preserve">   12H</w:t>
      </w:r>
      <w:r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>)   + 12e</w:t>
      </w:r>
      <w:r>
        <w:rPr>
          <w:vertAlign w:val="superscript"/>
        </w:rPr>
        <w:t>-</w:t>
      </w:r>
    </w:p>
    <w:p w14:paraId="18F80D97" w14:textId="77777777" w:rsidR="007603C8" w:rsidRDefault="007603C8" w:rsidP="007603C8">
      <w:pPr>
        <w:spacing w:before="60"/>
        <w:jc w:val="both"/>
      </w:pPr>
    </w:p>
    <w:p w14:paraId="7F2E1DE3" w14:textId="1111F08D" w:rsidR="007603C8" w:rsidRDefault="007603C8" w:rsidP="007603C8">
      <w:pPr>
        <w:spacing w:before="60"/>
        <w:jc w:val="both"/>
      </w:pPr>
      <w:r>
        <w:t xml:space="preserve">      Overall equation:  2CH</w:t>
      </w:r>
      <w:r>
        <w:rPr>
          <w:vertAlign w:val="subscript"/>
        </w:rPr>
        <w:t>3</w:t>
      </w:r>
      <w:r>
        <w:t>OH(l)   +   3O</w:t>
      </w:r>
      <w:r>
        <w:rPr>
          <w:vertAlign w:val="subscript"/>
        </w:rPr>
        <w:t>2</w:t>
      </w:r>
      <w:r>
        <w:t>(</w:t>
      </w:r>
      <w:proofErr w:type="gramStart"/>
      <w:r>
        <w:t xml:space="preserve">g)   </w:t>
      </w:r>
      <w:proofErr w:type="gramEnd"/>
      <w:r>
        <w:sym w:font="Wingdings" w:char="F0E0"/>
      </w:r>
      <w:r>
        <w:t xml:space="preserve">  2CO</w:t>
      </w:r>
      <w:r>
        <w:rPr>
          <w:vertAlign w:val="subscript"/>
        </w:rPr>
        <w:t>2</w:t>
      </w:r>
      <w:r>
        <w:t>(g)  +   4H</w:t>
      </w:r>
      <w:r>
        <w:rPr>
          <w:vertAlign w:val="subscript"/>
        </w:rPr>
        <w:t>2</w:t>
      </w:r>
      <w:r>
        <w:t>O(g)</w:t>
      </w:r>
      <w:r w:rsidR="00C54897">
        <w:t xml:space="preserve">                                   3 marks</w:t>
      </w:r>
    </w:p>
    <w:p w14:paraId="7F092F85" w14:textId="77777777" w:rsidR="007603C8" w:rsidRDefault="007603C8" w:rsidP="007603C8">
      <w:pPr>
        <w:spacing w:before="60"/>
        <w:jc w:val="both"/>
      </w:pPr>
    </w:p>
    <w:p w14:paraId="1E7102F2" w14:textId="77777777" w:rsidR="007603C8" w:rsidRDefault="007603C8" w:rsidP="007603C8">
      <w:pPr>
        <w:spacing w:before="60"/>
        <w:jc w:val="both"/>
      </w:pPr>
      <w:r w:rsidRPr="00EB14AA">
        <w:rPr>
          <w:b/>
        </w:rPr>
        <w:t>b</w:t>
      </w:r>
      <w:r>
        <w:t xml:space="preserve">.    n(methanol) = </w:t>
      </w:r>
      <w:r w:rsidRPr="00167A68">
        <w:rPr>
          <w:position w:val="-24"/>
        </w:rPr>
        <w:object w:dxaOrig="340" w:dyaOrig="620" w14:anchorId="770A0CE5">
          <v:shape id="_x0000_i1027" type="#_x0000_t75" style="width:17.35pt;height:31.35pt" o:ole="">
            <v:imagedata r:id="rId11" o:title=""/>
          </v:shape>
          <o:OLEObject Type="Embed" ProgID="Equation.DSMT4" ShapeID="_x0000_i1027" DrawAspect="Content" ObjectID="_1768906401" r:id="rId12"/>
        </w:object>
      </w:r>
      <w:r>
        <w:t xml:space="preserve"> = 0.125 mol</w:t>
      </w:r>
    </w:p>
    <w:p w14:paraId="708ABAAE" w14:textId="77777777" w:rsidR="007603C8" w:rsidRDefault="007603C8" w:rsidP="007603C8">
      <w:pPr>
        <w:spacing w:before="60"/>
        <w:jc w:val="both"/>
      </w:pPr>
    </w:p>
    <w:p w14:paraId="15288AF7" w14:textId="399B149E" w:rsidR="007603C8" w:rsidRDefault="007603C8" w:rsidP="007603C8">
      <w:pPr>
        <w:spacing w:before="60"/>
        <w:jc w:val="both"/>
      </w:pPr>
      <w:r>
        <w:t xml:space="preserve">      </w:t>
      </w:r>
      <w:r w:rsidRPr="00167A68">
        <w:rPr>
          <w:i/>
        </w:rPr>
        <w:t>E</w:t>
      </w:r>
      <w:r>
        <w:t xml:space="preserve"> = </w:t>
      </w:r>
      <w:proofErr w:type="gramStart"/>
      <w:r>
        <w:t>0.125  ×</w:t>
      </w:r>
      <w:proofErr w:type="gramEnd"/>
      <w:r>
        <w:t xml:space="preserve"> 725 =  91 kJ</w:t>
      </w:r>
      <w:r w:rsidR="0081688C">
        <w:t xml:space="preserve">                                                                                 2 marks</w:t>
      </w:r>
    </w:p>
    <w:p w14:paraId="1FE382E1" w14:textId="77777777" w:rsidR="007603C8" w:rsidRDefault="007603C8" w:rsidP="007603C8">
      <w:pPr>
        <w:spacing w:before="60"/>
        <w:jc w:val="both"/>
      </w:pPr>
    </w:p>
    <w:p w14:paraId="7620A762" w14:textId="77777777" w:rsidR="007603C8" w:rsidRDefault="007603C8" w:rsidP="007603C8">
      <w:pPr>
        <w:spacing w:before="60"/>
        <w:jc w:val="both"/>
      </w:pPr>
      <w:r w:rsidRPr="00EB14AA">
        <w:rPr>
          <w:b/>
        </w:rPr>
        <w:t>c</w:t>
      </w:r>
      <w:r>
        <w:t>.   emissions of CO</w:t>
      </w:r>
      <w:r>
        <w:rPr>
          <w:vertAlign w:val="subscript"/>
        </w:rPr>
        <w:t>2</w:t>
      </w:r>
      <w:r>
        <w:t xml:space="preserve"> will add to greenhouse issues. Water is also a greenhouse gas and </w:t>
      </w:r>
      <w:proofErr w:type="gramStart"/>
      <w:r>
        <w:t>could</w:t>
      </w:r>
      <w:proofErr w:type="gramEnd"/>
      <w:r>
        <w:t xml:space="preserve"> </w:t>
      </w:r>
    </w:p>
    <w:p w14:paraId="5DC25CE6" w14:textId="77777777" w:rsidR="007603C8" w:rsidRDefault="007603C8" w:rsidP="007603C8">
      <w:pPr>
        <w:spacing w:before="60"/>
        <w:jc w:val="both"/>
      </w:pPr>
      <w:r>
        <w:t xml:space="preserve">      lead to busy roads being permanently wet. A source of methanol that is sustainable needs to </w:t>
      </w:r>
    </w:p>
    <w:p w14:paraId="40061C9D" w14:textId="331ACA52" w:rsidR="004C1109" w:rsidRPr="006D3006" w:rsidRDefault="007603C8" w:rsidP="006D3006">
      <w:pPr>
        <w:spacing w:before="60"/>
        <w:jc w:val="both"/>
      </w:pPr>
      <w:r>
        <w:t xml:space="preserve">       be found</w:t>
      </w:r>
      <w:r w:rsidR="0081688C">
        <w:t>.                                                                                                           2 marks</w:t>
      </w:r>
    </w:p>
    <w:sectPr w:rsidR="004C1109" w:rsidRPr="006D3006" w:rsidSect="00E174A9">
      <w:headerReference w:type="default" r:id="rId13"/>
      <w:footerReference w:type="default" r:id="rId14"/>
      <w:footerReference w:type="first" r:id="rId15"/>
      <w:pgSz w:w="12240" w:h="15840" w:code="1"/>
      <w:pgMar w:top="720" w:right="720" w:bottom="720" w:left="72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061CA3" w14:textId="77777777" w:rsidR="00D4665F" w:rsidRDefault="00D4665F">
      <w:r>
        <w:separator/>
      </w:r>
    </w:p>
  </w:endnote>
  <w:endnote w:type="continuationSeparator" w:id="0">
    <w:p w14:paraId="40061CA4" w14:textId="77777777" w:rsidR="00D4665F" w:rsidRDefault="00D466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Heavy">
    <w:panose1 w:val="020B0903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061CA8" w14:textId="77F1AD25" w:rsidR="00283197" w:rsidRDefault="00283197">
    <w:pPr>
      <w:pStyle w:val="Footer"/>
    </w:pPr>
    <w:r>
      <w:t>©</w:t>
    </w:r>
    <w:r w:rsidR="0056150B">
      <w:t xml:space="preserve"> POSHEA</w:t>
    </w:r>
    <w:sdt>
      <w:sdtPr>
        <w:id w:val="-1288972374"/>
        <w:docPartObj>
          <w:docPartGallery w:val="Page Numbers (Bottom of Page)"/>
          <w:docPartUnique/>
        </w:docPartObj>
      </w:sdtPr>
      <w:sdtEndPr/>
      <w:sdtContent>
        <w:sdt>
          <w:sdtPr>
            <w:id w:val="-1705238520"/>
            <w:docPartObj>
              <w:docPartGallery w:val="Page Numbers (Top of Page)"/>
              <w:docPartUnique/>
            </w:docPartObj>
          </w:sdtPr>
          <w:sdtEndPr/>
          <w:sdtContent>
            <w:r w:rsidR="0056150B">
              <w:t xml:space="preserve">  20</w:t>
            </w:r>
            <w:r w:rsidR="0051328D">
              <w:t>24</w:t>
            </w:r>
            <w:r w:rsidR="0056150B">
              <w:t xml:space="preserve">              </w:t>
            </w:r>
            <w:r>
              <w:t xml:space="preserve">                                                                                            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56150B"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56150B">
              <w:rPr>
                <w:b/>
                <w:bCs/>
                <w:noProof/>
              </w:rPr>
              <w:t>5</w:t>
            </w:r>
            <w:r>
              <w:rPr>
                <w:b/>
                <w:bCs/>
              </w:rPr>
              <w:fldChar w:fldCharType="end"/>
            </w:r>
          </w:sdtContent>
        </w:sdt>
      </w:sdtContent>
    </w:sdt>
  </w:p>
  <w:p w14:paraId="40061CA9" w14:textId="77777777" w:rsidR="00283197" w:rsidRPr="003B7FED" w:rsidRDefault="00283197" w:rsidP="003B7FED">
    <w:pPr>
      <w:pStyle w:val="Footer"/>
      <w:tabs>
        <w:tab w:val="clear" w:pos="4320"/>
        <w:tab w:val="clear" w:pos="8640"/>
        <w:tab w:val="center" w:pos="4500"/>
        <w:tab w:val="right" w:pos="9000"/>
      </w:tabs>
      <w:ind w:right="70"/>
      <w:rPr>
        <w:rFonts w:ascii="Calibri" w:hAnsi="Calibri"/>
        <w:sz w:val="20"/>
        <w:szCs w:val="2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Theme="minorHAnsi" w:hAnsiTheme="minorHAnsi"/>
        <w:sz w:val="20"/>
        <w:szCs w:val="20"/>
      </w:rPr>
      <w:id w:val="8944287"/>
      <w:docPartObj>
        <w:docPartGallery w:val="Page Numbers (Bottom of Page)"/>
        <w:docPartUnique/>
      </w:docPartObj>
    </w:sdtPr>
    <w:sdtEndPr/>
    <w:sdtContent>
      <w:sdt>
        <w:sdtPr>
          <w:rPr>
            <w:rFonts w:asciiTheme="minorHAnsi" w:hAnsiTheme="minorHAnsi"/>
            <w:sz w:val="20"/>
            <w:szCs w:val="20"/>
          </w:rPr>
          <w:id w:val="98381352"/>
          <w:docPartObj>
            <w:docPartGallery w:val="Page Numbers (Top of Page)"/>
            <w:docPartUnique/>
          </w:docPartObj>
        </w:sdtPr>
        <w:sdtEndPr/>
        <w:sdtContent>
          <w:p w14:paraId="40061CAB" w14:textId="77777777" w:rsidR="00283197" w:rsidRPr="003671B6" w:rsidRDefault="00283197" w:rsidP="003671B6">
            <w:pPr>
              <w:pStyle w:val="Footer"/>
              <w:rPr>
                <w:rFonts w:asciiTheme="minorHAnsi" w:hAnsiTheme="minorHAnsi"/>
                <w:sz w:val="20"/>
                <w:szCs w:val="20"/>
              </w:rPr>
            </w:pPr>
            <w:r w:rsidRPr="004564AD">
              <w:rPr>
                <w:rFonts w:asciiTheme="minorHAnsi" w:hAnsiTheme="minorHAnsi"/>
                <w:sz w:val="20"/>
                <w:szCs w:val="20"/>
              </w:rPr>
              <w:sym w:font="Symbol" w:char="F0D3"/>
            </w:r>
            <w:r w:rsidR="0056150B">
              <w:rPr>
                <w:rFonts w:asciiTheme="minorHAnsi" w:hAnsiTheme="minorHAnsi"/>
                <w:sz w:val="20"/>
                <w:szCs w:val="20"/>
              </w:rPr>
              <w:t xml:space="preserve"> POSHEA</w:t>
            </w:r>
            <w:r w:rsidRPr="004564AD"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r>
              <w:rPr>
                <w:rFonts w:asciiTheme="minorHAnsi" w:hAnsiTheme="minorHAnsi"/>
                <w:sz w:val="20"/>
                <w:szCs w:val="20"/>
              </w:rPr>
              <w:t>2017</w:t>
            </w:r>
            <w:r>
              <w:rPr>
                <w:rFonts w:asciiTheme="minorHAnsi" w:hAnsiTheme="minorHAnsi"/>
                <w:sz w:val="20"/>
                <w:szCs w:val="20"/>
              </w:rPr>
              <w:tab/>
            </w:r>
            <w:r>
              <w:rPr>
                <w:rFonts w:asciiTheme="minorHAnsi" w:hAnsiTheme="minorHAnsi"/>
                <w:sz w:val="20"/>
                <w:szCs w:val="20"/>
              </w:rPr>
              <w:tab/>
            </w:r>
            <w:r w:rsidRPr="004564AD">
              <w:rPr>
                <w:rFonts w:asciiTheme="minorHAnsi" w:hAnsiTheme="minorHAnsi"/>
                <w:sz w:val="20"/>
                <w:szCs w:val="20"/>
              </w:rPr>
              <w:t xml:space="preserve">Page 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begin"/>
            </w:r>
            <w:r w:rsidRPr="004564AD">
              <w:rPr>
                <w:rFonts w:asciiTheme="minorHAnsi" w:hAnsiTheme="minorHAnsi"/>
                <w:sz w:val="20"/>
                <w:szCs w:val="20"/>
              </w:rPr>
              <w:instrText xml:space="preserve"> PAGE </w:instrTex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separate"/>
            </w:r>
            <w:r w:rsidR="0056150B">
              <w:rPr>
                <w:rFonts w:asciiTheme="minorHAnsi" w:hAnsiTheme="minorHAnsi"/>
                <w:noProof/>
                <w:sz w:val="20"/>
                <w:szCs w:val="20"/>
              </w:rPr>
              <w:t>1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end"/>
            </w:r>
            <w:r w:rsidRPr="004564AD">
              <w:rPr>
                <w:rFonts w:asciiTheme="minorHAnsi" w:hAnsiTheme="minorHAnsi"/>
                <w:sz w:val="20"/>
                <w:szCs w:val="20"/>
              </w:rPr>
              <w:t xml:space="preserve"> of 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begin"/>
            </w:r>
            <w:r w:rsidRPr="004564AD">
              <w:rPr>
                <w:rFonts w:asciiTheme="minorHAnsi" w:hAnsiTheme="minorHAnsi"/>
                <w:sz w:val="20"/>
                <w:szCs w:val="20"/>
              </w:rPr>
              <w:instrText xml:space="preserve"> NUMPAGES  </w:instrTex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separate"/>
            </w:r>
            <w:r w:rsidR="0056150B">
              <w:rPr>
                <w:rFonts w:asciiTheme="minorHAnsi" w:hAnsiTheme="minorHAnsi"/>
                <w:noProof/>
                <w:sz w:val="20"/>
                <w:szCs w:val="20"/>
              </w:rPr>
              <w:t>5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061CA1" w14:textId="77777777" w:rsidR="00D4665F" w:rsidRDefault="00D4665F">
      <w:r>
        <w:separator/>
      </w:r>
    </w:p>
  </w:footnote>
  <w:footnote w:type="continuationSeparator" w:id="0">
    <w:p w14:paraId="40061CA2" w14:textId="77777777" w:rsidR="00D4665F" w:rsidRDefault="00D4665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061CA6" w14:textId="5E743C99" w:rsidR="00283197" w:rsidRPr="003B7FED" w:rsidRDefault="00283197">
    <w:pPr>
      <w:pStyle w:val="Header"/>
      <w:rPr>
        <w:rFonts w:ascii="Calibri" w:hAnsi="Calibri"/>
        <w:lang w:val="en-US"/>
      </w:rPr>
    </w:pPr>
    <w:r>
      <w:rPr>
        <w:rFonts w:ascii="Calibri" w:hAnsi="Calibri"/>
        <w:lang w:val="en-US"/>
      </w:rPr>
      <w:t>20</w:t>
    </w:r>
    <w:r w:rsidR="0051328D">
      <w:rPr>
        <w:rFonts w:ascii="Calibri" w:hAnsi="Calibri"/>
        <w:lang w:val="en-US"/>
      </w:rPr>
      <w:t>24</w:t>
    </w:r>
    <w:r>
      <w:rPr>
        <w:rFonts w:ascii="Calibri" w:hAnsi="Calibri"/>
        <w:lang w:val="en-US"/>
      </w:rPr>
      <w:t xml:space="preserve"> CHEMISTRY TOPIC TES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950F0"/>
    <w:multiLevelType w:val="hybridMultilevel"/>
    <w:tmpl w:val="004CC8CC"/>
    <w:lvl w:ilvl="0" w:tplc="A99C6034">
      <w:start w:val="2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9174B9"/>
    <w:multiLevelType w:val="hybridMultilevel"/>
    <w:tmpl w:val="BA3C08D0"/>
    <w:lvl w:ilvl="0" w:tplc="31143242">
      <w:start w:val="1"/>
      <w:numFmt w:val="lowerRoman"/>
      <w:lvlText w:val="%1."/>
      <w:lvlJc w:val="left"/>
      <w:pPr>
        <w:tabs>
          <w:tab w:val="num" w:pos="454"/>
        </w:tabs>
        <w:ind w:left="454" w:hanging="9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3BA1C81"/>
    <w:multiLevelType w:val="hybridMultilevel"/>
    <w:tmpl w:val="759A15DC"/>
    <w:lvl w:ilvl="0" w:tplc="B658F672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0133F82"/>
    <w:multiLevelType w:val="hybridMultilevel"/>
    <w:tmpl w:val="5AA83F3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D54D14"/>
    <w:multiLevelType w:val="hybridMultilevel"/>
    <w:tmpl w:val="967A675E"/>
    <w:lvl w:ilvl="0" w:tplc="31143242">
      <w:start w:val="1"/>
      <w:numFmt w:val="lowerRoman"/>
      <w:lvlText w:val="%1."/>
      <w:lvlJc w:val="left"/>
      <w:pPr>
        <w:tabs>
          <w:tab w:val="num" w:pos="454"/>
        </w:tabs>
        <w:ind w:left="454" w:hanging="9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4FA3B9B"/>
    <w:multiLevelType w:val="multilevel"/>
    <w:tmpl w:val="ABC66942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2582312E"/>
    <w:multiLevelType w:val="hybridMultilevel"/>
    <w:tmpl w:val="93F49F5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513"/>
        </w:tabs>
        <w:ind w:left="5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233"/>
        </w:tabs>
        <w:ind w:left="12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953"/>
        </w:tabs>
        <w:ind w:left="19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673"/>
        </w:tabs>
        <w:ind w:left="26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393"/>
        </w:tabs>
        <w:ind w:left="33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113"/>
        </w:tabs>
        <w:ind w:left="41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833"/>
        </w:tabs>
        <w:ind w:left="48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553"/>
        </w:tabs>
        <w:ind w:left="5553" w:hanging="360"/>
      </w:pPr>
      <w:rPr>
        <w:rFonts w:ascii="Wingdings" w:hAnsi="Wingdings" w:hint="default"/>
      </w:rPr>
    </w:lvl>
  </w:abstractNum>
  <w:abstractNum w:abstractNumId="7" w15:restartNumberingAfterBreak="0">
    <w:nsid w:val="2F9E7933"/>
    <w:multiLevelType w:val="multilevel"/>
    <w:tmpl w:val="516AC420"/>
    <w:lvl w:ilvl="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AC26868"/>
    <w:multiLevelType w:val="hybridMultilevel"/>
    <w:tmpl w:val="0FAC9CA6"/>
    <w:lvl w:ilvl="0" w:tplc="4FF27E7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D290248"/>
    <w:multiLevelType w:val="multilevel"/>
    <w:tmpl w:val="D9064714"/>
    <w:lvl w:ilvl="0">
      <w:start w:val="1"/>
      <w:numFmt w:val="upperLetter"/>
      <w:lvlText w:val="%1."/>
      <w:lvlJc w:val="left"/>
      <w:pPr>
        <w:tabs>
          <w:tab w:val="num" w:pos="567"/>
        </w:tabs>
        <w:ind w:left="567" w:hanging="56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3F7D635D"/>
    <w:multiLevelType w:val="hybridMultilevel"/>
    <w:tmpl w:val="94249B98"/>
    <w:lvl w:ilvl="0" w:tplc="6ED68B9A">
      <w:start w:val="1"/>
      <w:numFmt w:val="low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4B3047E7"/>
    <w:multiLevelType w:val="hybridMultilevel"/>
    <w:tmpl w:val="EE82B23A"/>
    <w:lvl w:ilvl="0" w:tplc="B658F672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86073FC">
      <w:start w:val="1"/>
      <w:numFmt w:val="lowerRoman"/>
      <w:lvlText w:val="%3."/>
      <w:lvlJc w:val="right"/>
      <w:pPr>
        <w:tabs>
          <w:tab w:val="num" w:pos="606"/>
        </w:tabs>
        <w:ind w:left="606" w:hanging="180"/>
      </w:pPr>
      <w:rPr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523F7A4E"/>
    <w:multiLevelType w:val="hybridMultilevel"/>
    <w:tmpl w:val="9ED84502"/>
    <w:lvl w:ilvl="0" w:tplc="1088B01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13" w15:restartNumberingAfterBreak="0">
    <w:nsid w:val="599916A4"/>
    <w:multiLevelType w:val="hybridMultilevel"/>
    <w:tmpl w:val="E82C9108"/>
    <w:lvl w:ilvl="0" w:tplc="46709CE8">
      <w:start w:val="1"/>
      <w:numFmt w:val="bullet"/>
      <w:lvlText w:val="-"/>
      <w:lvlJc w:val="left"/>
      <w:pPr>
        <w:ind w:left="1680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24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31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8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5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2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60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7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440" w:hanging="360"/>
      </w:pPr>
      <w:rPr>
        <w:rFonts w:ascii="Wingdings" w:hAnsi="Wingdings" w:hint="default"/>
      </w:rPr>
    </w:lvl>
  </w:abstractNum>
  <w:abstractNum w:abstractNumId="14" w15:restartNumberingAfterBreak="0">
    <w:nsid w:val="59B4097A"/>
    <w:multiLevelType w:val="hybridMultilevel"/>
    <w:tmpl w:val="7EB09A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9D1631D"/>
    <w:multiLevelType w:val="hybridMultilevel"/>
    <w:tmpl w:val="45F2AE20"/>
    <w:lvl w:ilvl="0" w:tplc="1088B01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16" w15:restartNumberingAfterBreak="0">
    <w:nsid w:val="607F2CEB"/>
    <w:multiLevelType w:val="hybridMultilevel"/>
    <w:tmpl w:val="032E586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10B4109"/>
    <w:multiLevelType w:val="hybridMultilevel"/>
    <w:tmpl w:val="70062336"/>
    <w:lvl w:ilvl="0" w:tplc="5C3847E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2506B89"/>
    <w:multiLevelType w:val="hybridMultilevel"/>
    <w:tmpl w:val="7A8E20C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5954F07"/>
    <w:multiLevelType w:val="hybridMultilevel"/>
    <w:tmpl w:val="82161512"/>
    <w:lvl w:ilvl="0" w:tplc="08F613D6">
      <w:start w:val="1"/>
      <w:numFmt w:val="upperLetter"/>
      <w:lvlText w:val="%1."/>
      <w:lvlJc w:val="left"/>
      <w:pPr>
        <w:tabs>
          <w:tab w:val="num" w:pos="454"/>
        </w:tabs>
        <w:ind w:left="454" w:hanging="45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6CB47D6B"/>
    <w:multiLevelType w:val="hybridMultilevel"/>
    <w:tmpl w:val="90E8B000"/>
    <w:lvl w:ilvl="0" w:tplc="08F613D6">
      <w:start w:val="1"/>
      <w:numFmt w:val="upperLetter"/>
      <w:lvlText w:val="%1."/>
      <w:lvlJc w:val="left"/>
      <w:pPr>
        <w:tabs>
          <w:tab w:val="num" w:pos="454"/>
        </w:tabs>
        <w:ind w:left="454" w:hanging="45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E9B6E3A"/>
    <w:multiLevelType w:val="hybridMultilevel"/>
    <w:tmpl w:val="C9DE0132"/>
    <w:lvl w:ilvl="0" w:tplc="6ED68B9A">
      <w:start w:val="1"/>
      <w:numFmt w:val="low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458596962">
    <w:abstractNumId w:val="12"/>
  </w:num>
  <w:num w:numId="2" w16cid:durableId="1743288540">
    <w:abstractNumId w:val="15"/>
  </w:num>
  <w:num w:numId="3" w16cid:durableId="1019546584">
    <w:abstractNumId w:val="6"/>
  </w:num>
  <w:num w:numId="4" w16cid:durableId="943881875">
    <w:abstractNumId w:val="14"/>
  </w:num>
  <w:num w:numId="5" w16cid:durableId="657803200">
    <w:abstractNumId w:val="19"/>
  </w:num>
  <w:num w:numId="6" w16cid:durableId="1697652670">
    <w:abstractNumId w:val="5"/>
  </w:num>
  <w:num w:numId="7" w16cid:durableId="110365604">
    <w:abstractNumId w:val="9"/>
  </w:num>
  <w:num w:numId="8" w16cid:durableId="369497060">
    <w:abstractNumId w:val="20"/>
  </w:num>
  <w:num w:numId="9" w16cid:durableId="1468207854">
    <w:abstractNumId w:val="10"/>
  </w:num>
  <w:num w:numId="10" w16cid:durableId="441268492">
    <w:abstractNumId w:val="1"/>
  </w:num>
  <w:num w:numId="11" w16cid:durableId="684864495">
    <w:abstractNumId w:val="7"/>
  </w:num>
  <w:num w:numId="12" w16cid:durableId="773205518">
    <w:abstractNumId w:val="11"/>
  </w:num>
  <w:num w:numId="13" w16cid:durableId="58524438">
    <w:abstractNumId w:val="16"/>
  </w:num>
  <w:num w:numId="14" w16cid:durableId="300618187">
    <w:abstractNumId w:val="21"/>
  </w:num>
  <w:num w:numId="15" w16cid:durableId="50036434">
    <w:abstractNumId w:val="4"/>
  </w:num>
  <w:num w:numId="16" w16cid:durableId="36324638">
    <w:abstractNumId w:val="2"/>
  </w:num>
  <w:num w:numId="17" w16cid:durableId="340132498">
    <w:abstractNumId w:val="17"/>
  </w:num>
  <w:num w:numId="18" w16cid:durableId="110251495">
    <w:abstractNumId w:val="0"/>
  </w:num>
  <w:num w:numId="19" w16cid:durableId="15889046">
    <w:abstractNumId w:val="3"/>
  </w:num>
  <w:num w:numId="20" w16cid:durableId="1133871056">
    <w:abstractNumId w:val="18"/>
  </w:num>
  <w:num w:numId="21" w16cid:durableId="1775589616">
    <w:abstractNumId w:val="13"/>
  </w:num>
  <w:num w:numId="22" w16cid:durableId="80046569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23A41"/>
    <w:rsid w:val="00003665"/>
    <w:rsid w:val="00005C41"/>
    <w:rsid w:val="0000700D"/>
    <w:rsid w:val="00034332"/>
    <w:rsid w:val="00044C69"/>
    <w:rsid w:val="00045CFE"/>
    <w:rsid w:val="0005359C"/>
    <w:rsid w:val="00066E63"/>
    <w:rsid w:val="000703E3"/>
    <w:rsid w:val="00073F99"/>
    <w:rsid w:val="000804FE"/>
    <w:rsid w:val="000868B4"/>
    <w:rsid w:val="000A2537"/>
    <w:rsid w:val="000C5BD4"/>
    <w:rsid w:val="000D2E86"/>
    <w:rsid w:val="000D58C8"/>
    <w:rsid w:val="000D7340"/>
    <w:rsid w:val="001042A9"/>
    <w:rsid w:val="00123781"/>
    <w:rsid w:val="00126BDD"/>
    <w:rsid w:val="00167A68"/>
    <w:rsid w:val="0017326D"/>
    <w:rsid w:val="001B0284"/>
    <w:rsid w:val="001D0C2B"/>
    <w:rsid w:val="001D5676"/>
    <w:rsid w:val="001E0490"/>
    <w:rsid w:val="00221D6F"/>
    <w:rsid w:val="00254ECB"/>
    <w:rsid w:val="00283197"/>
    <w:rsid w:val="002A1A94"/>
    <w:rsid w:val="002B16D4"/>
    <w:rsid w:val="003216A5"/>
    <w:rsid w:val="0032752B"/>
    <w:rsid w:val="003671B6"/>
    <w:rsid w:val="00377D1C"/>
    <w:rsid w:val="00387908"/>
    <w:rsid w:val="003A6B78"/>
    <w:rsid w:val="003B7F06"/>
    <w:rsid w:val="003B7FED"/>
    <w:rsid w:val="003C6360"/>
    <w:rsid w:val="003E21B5"/>
    <w:rsid w:val="003E696E"/>
    <w:rsid w:val="003F408C"/>
    <w:rsid w:val="004019E4"/>
    <w:rsid w:val="00412C57"/>
    <w:rsid w:val="00416B6F"/>
    <w:rsid w:val="00433EC2"/>
    <w:rsid w:val="004340F3"/>
    <w:rsid w:val="00450B96"/>
    <w:rsid w:val="004727A5"/>
    <w:rsid w:val="00480384"/>
    <w:rsid w:val="004C1109"/>
    <w:rsid w:val="004F52BB"/>
    <w:rsid w:val="005012FE"/>
    <w:rsid w:val="0051328D"/>
    <w:rsid w:val="00521660"/>
    <w:rsid w:val="00524161"/>
    <w:rsid w:val="00530FCE"/>
    <w:rsid w:val="0056150B"/>
    <w:rsid w:val="0057252A"/>
    <w:rsid w:val="00573B81"/>
    <w:rsid w:val="005755BC"/>
    <w:rsid w:val="005B5DA8"/>
    <w:rsid w:val="005D103F"/>
    <w:rsid w:val="005E13A8"/>
    <w:rsid w:val="006006B2"/>
    <w:rsid w:val="0063675D"/>
    <w:rsid w:val="00641492"/>
    <w:rsid w:val="00641991"/>
    <w:rsid w:val="00650408"/>
    <w:rsid w:val="00683B72"/>
    <w:rsid w:val="00686986"/>
    <w:rsid w:val="006A044F"/>
    <w:rsid w:val="006B5A36"/>
    <w:rsid w:val="006D3006"/>
    <w:rsid w:val="006E4DF1"/>
    <w:rsid w:val="006F5A32"/>
    <w:rsid w:val="00707C94"/>
    <w:rsid w:val="007603C8"/>
    <w:rsid w:val="00766216"/>
    <w:rsid w:val="00771C88"/>
    <w:rsid w:val="007812BC"/>
    <w:rsid w:val="00795331"/>
    <w:rsid w:val="007A6D88"/>
    <w:rsid w:val="007C6F4F"/>
    <w:rsid w:val="007D3758"/>
    <w:rsid w:val="007E4F56"/>
    <w:rsid w:val="00812376"/>
    <w:rsid w:val="0081688C"/>
    <w:rsid w:val="0083337D"/>
    <w:rsid w:val="00880C03"/>
    <w:rsid w:val="008968A7"/>
    <w:rsid w:val="008C2920"/>
    <w:rsid w:val="008C5FF0"/>
    <w:rsid w:val="008D35B8"/>
    <w:rsid w:val="008D6F06"/>
    <w:rsid w:val="008E3F56"/>
    <w:rsid w:val="008F1646"/>
    <w:rsid w:val="00900F1D"/>
    <w:rsid w:val="009041C5"/>
    <w:rsid w:val="00923A41"/>
    <w:rsid w:val="00947C53"/>
    <w:rsid w:val="009A5498"/>
    <w:rsid w:val="009B1F1B"/>
    <w:rsid w:val="009C4E01"/>
    <w:rsid w:val="009D3356"/>
    <w:rsid w:val="009D6F1E"/>
    <w:rsid w:val="009F2664"/>
    <w:rsid w:val="00A104FD"/>
    <w:rsid w:val="00A4490D"/>
    <w:rsid w:val="00A530F5"/>
    <w:rsid w:val="00A7027E"/>
    <w:rsid w:val="00A74EBE"/>
    <w:rsid w:val="00A77265"/>
    <w:rsid w:val="00A848DD"/>
    <w:rsid w:val="00A9258B"/>
    <w:rsid w:val="00A96244"/>
    <w:rsid w:val="00AC5943"/>
    <w:rsid w:val="00AD292D"/>
    <w:rsid w:val="00B02344"/>
    <w:rsid w:val="00B27327"/>
    <w:rsid w:val="00B536AF"/>
    <w:rsid w:val="00B758EA"/>
    <w:rsid w:val="00B8733C"/>
    <w:rsid w:val="00BA287E"/>
    <w:rsid w:val="00BA6E33"/>
    <w:rsid w:val="00BB59C0"/>
    <w:rsid w:val="00BB6A5A"/>
    <w:rsid w:val="00BD3D11"/>
    <w:rsid w:val="00C54897"/>
    <w:rsid w:val="00CA2733"/>
    <w:rsid w:val="00CA6C07"/>
    <w:rsid w:val="00CB0AF6"/>
    <w:rsid w:val="00CB2526"/>
    <w:rsid w:val="00CE4301"/>
    <w:rsid w:val="00D3353F"/>
    <w:rsid w:val="00D37E9E"/>
    <w:rsid w:val="00D4665F"/>
    <w:rsid w:val="00D55DAC"/>
    <w:rsid w:val="00D763BF"/>
    <w:rsid w:val="00D774FD"/>
    <w:rsid w:val="00D77994"/>
    <w:rsid w:val="00D9227C"/>
    <w:rsid w:val="00DB49A1"/>
    <w:rsid w:val="00DC36B9"/>
    <w:rsid w:val="00DE51B6"/>
    <w:rsid w:val="00DE7F8F"/>
    <w:rsid w:val="00DF7594"/>
    <w:rsid w:val="00E11C19"/>
    <w:rsid w:val="00E174A9"/>
    <w:rsid w:val="00E220DC"/>
    <w:rsid w:val="00E72DFB"/>
    <w:rsid w:val="00EB5535"/>
    <w:rsid w:val="00EC4598"/>
    <w:rsid w:val="00EC63DD"/>
    <w:rsid w:val="00EE0D37"/>
    <w:rsid w:val="00EE116D"/>
    <w:rsid w:val="00F12AF6"/>
    <w:rsid w:val="00F21AEA"/>
    <w:rsid w:val="00F52854"/>
    <w:rsid w:val="00F76FA4"/>
    <w:rsid w:val="00FB15F3"/>
    <w:rsid w:val="00FF73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  <o:rules v:ext="edit">
        <o:r id="V:Rule2" type="connector" idref="#_x0000_s1026"/>
      </o:rules>
    </o:shapelayout>
  </w:shapeDefaults>
  <w:decimalSymbol w:val="."/>
  <w:listSeparator w:val=","/>
  <w14:docId w14:val="40061BEC"/>
  <w15:docId w15:val="{A417E306-22C2-4A38-AF7A-1AA9F2AFBA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23A41"/>
    <w:rPr>
      <w:sz w:val="24"/>
      <w:szCs w:val="24"/>
      <w:lang w:val="en-AU" w:eastAsia="en-AU"/>
    </w:rPr>
  </w:style>
  <w:style w:type="paragraph" w:styleId="Heading1">
    <w:name w:val="heading 1"/>
    <w:basedOn w:val="Normal"/>
    <w:next w:val="Normal"/>
    <w:qFormat/>
    <w:rsid w:val="00923A4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923A41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923A41"/>
    <w:pPr>
      <w:keepNext/>
      <w:jc w:val="center"/>
      <w:outlineLvl w:val="2"/>
    </w:pPr>
    <w:rPr>
      <w:rFonts w:ascii="Franklin Gothic Heavy" w:hAnsi="Franklin Gothic Heavy"/>
      <w:lang w:eastAsia="en-US"/>
    </w:rPr>
  </w:style>
  <w:style w:type="paragraph" w:styleId="Heading4">
    <w:name w:val="heading 4"/>
    <w:basedOn w:val="Normal"/>
    <w:next w:val="Normal"/>
    <w:qFormat/>
    <w:rsid w:val="00923A4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qFormat/>
    <w:rsid w:val="00923A41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923A41"/>
    <w:pPr>
      <w:spacing w:before="240" w:after="60"/>
      <w:outlineLvl w:val="6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923A41"/>
    <w:pPr>
      <w:spacing w:after="120"/>
    </w:pPr>
  </w:style>
  <w:style w:type="paragraph" w:styleId="Header">
    <w:name w:val="header"/>
    <w:basedOn w:val="Normal"/>
    <w:rsid w:val="00923A4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923A4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923A4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0535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5359C"/>
    <w:rPr>
      <w:rFonts w:ascii="Tahoma" w:hAnsi="Tahoma" w:cs="Tahoma"/>
      <w:sz w:val="16"/>
      <w:szCs w:val="16"/>
      <w:lang w:val="en-AU" w:eastAsia="en-AU"/>
    </w:rPr>
  </w:style>
  <w:style w:type="paragraph" w:styleId="ListParagraph">
    <w:name w:val="List Paragraph"/>
    <w:basedOn w:val="Normal"/>
    <w:uiPriority w:val="34"/>
    <w:qFormat/>
    <w:rsid w:val="00003665"/>
    <w:pPr>
      <w:ind w:left="720"/>
      <w:contextualSpacing/>
    </w:pPr>
  </w:style>
  <w:style w:type="character" w:customStyle="1" w:styleId="FooterChar">
    <w:name w:val="Footer Char"/>
    <w:basedOn w:val="DefaultParagraphFont"/>
    <w:link w:val="Footer"/>
    <w:uiPriority w:val="99"/>
    <w:rsid w:val="003671B6"/>
    <w:rPr>
      <w:sz w:val="24"/>
      <w:szCs w:val="24"/>
      <w:lang w:val="en-AU"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A1E032-2DEF-4E06-8D67-F467E19BA5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12</Words>
  <Characters>411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udent Name:</vt:lpstr>
    </vt:vector>
  </TitlesOfParts>
  <Company>The Specialised School For Mathematics Pty Ltd</Company>
  <LinksUpToDate>false</LinksUpToDate>
  <CharactersWithSpaces>4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ent Name:</dc:title>
  <dc:subject/>
  <dc:creator>Hanna B Farah</dc:creator>
  <cp:keywords/>
  <dc:description/>
  <cp:lastModifiedBy>Pat O'Shea</cp:lastModifiedBy>
  <cp:revision>2</cp:revision>
  <cp:lastPrinted>2009-06-09T05:54:00Z</cp:lastPrinted>
  <dcterms:created xsi:type="dcterms:W3CDTF">2024-02-08T03:05:00Z</dcterms:created>
  <dcterms:modified xsi:type="dcterms:W3CDTF">2024-02-08T0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